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4C262F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ŨY THỪA CỦA MỘT SỐ HỮU TỈ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4C262F" w:rsidRDefault="00125D15" w:rsidP="004C262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1. Định nghĩa:</w:t>
      </w:r>
      <w:r w:rsidRPr="004C262F">
        <w:rPr>
          <w:rFonts w:ascii="Palatino Linotype" w:hAnsi="Palatino Linotype"/>
          <w:color w:val="385623" w:themeColor="accent6" w:themeShade="80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</w:rPr>
        <w:t xml:space="preserve">Lũy thừa bậc </w:t>
      </w:r>
      <w:r w:rsidRPr="004C4159">
        <w:rPr>
          <w:rFonts w:ascii="Palatino Linotype" w:hAnsi="Palatino Linotype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2pt" o:ole="">
            <v:imagedata r:id="rId8" o:title=""/>
          </v:shape>
          <o:OLEObject Type="Embed" ProgID="Equation.DSMT4" ShapeID="_x0000_i1025" DrawAspect="Content" ObjectID="_1716796291" r:id="rId9"/>
        </w:object>
      </w:r>
      <w:r w:rsidRPr="004C4159">
        <w:rPr>
          <w:rFonts w:ascii="Palatino Linotype" w:hAnsi="Palatino Linotype"/>
        </w:rPr>
        <w:t xml:space="preserve"> của một số hữu tỉ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6" type="#_x0000_t75" style="width:10.15pt;height:11.2pt" o:ole="">
            <v:imagedata r:id="rId10" o:title=""/>
          </v:shape>
          <o:OLEObject Type="Embed" ProgID="Equation.DSMT4" ShapeID="_x0000_i1026" DrawAspect="Content" ObjectID="_1716796292" r:id="rId11"/>
        </w:object>
      </w:r>
      <w:r w:rsidRPr="004C4159">
        <w:rPr>
          <w:rFonts w:ascii="Palatino Linotype" w:hAnsi="Palatino Linotype"/>
        </w:rPr>
        <w:t xml:space="preserve">, kí hiệu </w:t>
      </w:r>
      <w:r w:rsidRPr="004C4159">
        <w:rPr>
          <w:rFonts w:ascii="Palatino Linotype" w:hAnsi="Palatino Linotype"/>
          <w:position w:val="-6"/>
        </w:rPr>
        <w:object w:dxaOrig="279" w:dyaOrig="340">
          <v:shape id="_x0000_i1027" type="#_x0000_t75" style="width:13.85pt;height:17.05pt" o:ole="">
            <v:imagedata r:id="rId12" o:title=""/>
          </v:shape>
          <o:OLEObject Type="Embed" ProgID="Equation.DSMT4" ShapeID="_x0000_i1027" DrawAspect="Content" ObjectID="_1716796293" r:id="rId13"/>
        </w:object>
      </w:r>
      <w:r w:rsidRPr="004C4159">
        <w:rPr>
          <w:rFonts w:ascii="Palatino Linotype" w:hAnsi="Palatino Linotype"/>
        </w:rPr>
        <w:t xml:space="preserve">, là tích của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8" type="#_x0000_t75" style="width:10.15pt;height:11.2pt" o:ole="">
            <v:imagedata r:id="rId14" o:title=""/>
          </v:shape>
          <o:OLEObject Type="Embed" ProgID="Equation.DSMT4" ShapeID="_x0000_i1028" DrawAspect="Content" ObjectID="_1716796294" r:id="rId15"/>
        </w:object>
      </w:r>
      <w:r w:rsidRPr="004C4159">
        <w:rPr>
          <w:rFonts w:ascii="Palatino Linotype" w:hAnsi="Palatino Linotype"/>
        </w:rPr>
        <w:t xml:space="preserve"> thừa số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9" type="#_x0000_t75" style="width:10.15pt;height:11.2pt" o:ole="">
            <v:imagedata r:id="rId16" o:title=""/>
          </v:shape>
          <o:OLEObject Type="Embed" ProgID="Equation.DSMT4" ShapeID="_x0000_i1029" DrawAspect="Content" ObjectID="_1716796295" r:id="rId17"/>
        </w:object>
      </w:r>
      <w:r w:rsidRPr="004C4159">
        <w:rPr>
          <w:rFonts w:ascii="Palatino Linotype" w:hAnsi="Palatino Linotype"/>
        </w:rPr>
        <w:t xml:space="preserve"> (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30" type="#_x0000_t75" style="width:10.15pt;height:11.2pt" o:ole="">
            <v:imagedata r:id="rId18" o:title=""/>
          </v:shape>
          <o:OLEObject Type="Embed" ProgID="Equation.DSMT4" ShapeID="_x0000_i1030" DrawAspect="Content" ObjectID="_1716796296" r:id="rId19"/>
        </w:object>
      </w:r>
      <w:r w:rsidRPr="004C4159">
        <w:rPr>
          <w:rFonts w:ascii="Palatino Linotype" w:hAnsi="Palatino Linotype"/>
        </w:rPr>
        <w:t xml:space="preserve"> là số tự nhiên lớn hơn </w:t>
      </w:r>
      <w:r w:rsidRPr="004C4159">
        <w:rPr>
          <w:rFonts w:ascii="Palatino Linotype" w:hAnsi="Palatino Linotype"/>
          <w:position w:val="-4"/>
        </w:rPr>
        <w:object w:dxaOrig="180" w:dyaOrig="260">
          <v:shape id="_x0000_i1031" type="#_x0000_t75" style="width:9.05pt;height:12.8pt" o:ole="">
            <v:imagedata r:id="rId20" o:title=""/>
          </v:shape>
          <o:OLEObject Type="Embed" ProgID="Equation.DSMT4" ShapeID="_x0000_i1031" DrawAspect="Content" ObjectID="_1716796297" r:id="rId21"/>
        </w:object>
      </w:r>
      <w:r w:rsidRPr="004C4159">
        <w:rPr>
          <w:rFonts w:ascii="Palatino Linotype" w:hAnsi="Palatino Linotype"/>
        </w:rPr>
        <w:t>)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  <w:position w:val="-32"/>
        </w:rPr>
        <w:object w:dxaOrig="3140" w:dyaOrig="600">
          <v:shape id="_x0000_i1032" type="#_x0000_t75" style="width:156.8pt;height:29.85pt" o:ole="">
            <v:imagedata r:id="rId22" o:title=""/>
          </v:shape>
          <o:OLEObject Type="Embed" ProgID="Equation.DSMT4" ShapeID="_x0000_i1032" DrawAspect="Content" ObjectID="_1716796298" r:id="rId2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>-</w:t>
      </w:r>
      <w:r w:rsidRPr="004C4159">
        <w:rPr>
          <w:rFonts w:ascii="Palatino Linotype" w:hAnsi="Palatino Linotype"/>
        </w:rPr>
        <w:t xml:space="preserve"> </w:t>
      </w:r>
      <w:r w:rsidRPr="004C262F">
        <w:rPr>
          <w:rFonts w:ascii="Palatino Linotype" w:hAnsi="Palatino Linotype"/>
          <w:i/>
        </w:rPr>
        <w:t xml:space="preserve">Quy ước: </w:t>
      </w:r>
      <w:r w:rsidRPr="004C4159">
        <w:rPr>
          <w:rFonts w:ascii="Palatino Linotype" w:hAnsi="Palatino Linotype"/>
          <w:position w:val="-6"/>
        </w:rPr>
        <w:object w:dxaOrig="660" w:dyaOrig="340">
          <v:shape id="_x0000_i1033" type="#_x0000_t75" style="width:33.05pt;height:17.05pt" o:ole="">
            <v:imagedata r:id="rId24" o:title=""/>
          </v:shape>
          <o:OLEObject Type="Embed" ProgID="Equation.DSMT4" ShapeID="_x0000_i1033" DrawAspect="Content" ObjectID="_1716796299" r:id="rId25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34" type="#_x0000_t75" style="width:42.15pt;height:16pt" o:ole="">
            <v:imagedata r:id="rId26" o:title=""/>
          </v:shape>
          <o:OLEObject Type="Embed" ProgID="Equation.DSMT4" ShapeID="_x0000_i1034" DrawAspect="Content" ObjectID="_1716796300" r:id="rId27"/>
        </w:objec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639" w:dyaOrig="340">
          <v:shape id="_x0000_i1035" type="#_x0000_t75" style="width:32pt;height:17.05pt" o:ole="">
            <v:imagedata r:id="rId28" o:title=""/>
          </v:shape>
          <o:OLEObject Type="Embed" ProgID="Equation.DSMT4" ShapeID="_x0000_i1035" DrawAspect="Content" ObjectID="_1716796301" r:id="rId2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6"/>
        </w:rPr>
        <w:object w:dxaOrig="780" w:dyaOrig="279">
          <v:shape id="_x0000_i1036" type="#_x0000_t75" style="width:38.95pt;height:13.85pt" o:ole="">
            <v:imagedata r:id="rId30" o:title=""/>
          </v:shape>
          <o:OLEObject Type="Embed" ProgID="Equation.DSMT4" ShapeID="_x0000_i1036" DrawAspect="Content" ObjectID="_1716796302" r:id="rId3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 xml:space="preserve">Khi số hữu tỉ </w:t>
      </w:r>
      <w:r w:rsidRPr="004C4159">
        <w:rPr>
          <w:rFonts w:ascii="Palatino Linotype" w:hAnsi="Palatino Linotype"/>
          <w:position w:val="-24"/>
        </w:rPr>
        <w:object w:dxaOrig="580" w:dyaOrig="639">
          <v:shape id="_x0000_i1037" type="#_x0000_t75" style="width:28.8pt;height:32pt" o:ole="">
            <v:imagedata r:id="rId32" o:title=""/>
          </v:shape>
          <o:OLEObject Type="Embed" ProgID="Equation.DSMT4" ShapeID="_x0000_i1037" DrawAspect="Content" ObjectID="_1716796303" r:id="rId33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500" w:dyaOrig="320">
          <v:shape id="_x0000_i1038" type="#_x0000_t75" style="width:75.2pt;height:16pt" o:ole="">
            <v:imagedata r:id="rId34" o:title=""/>
          </v:shape>
          <o:OLEObject Type="Embed" ProgID="Equation.DSMT4" ShapeID="_x0000_i1038" DrawAspect="Content" ObjectID="_1716796304" r:id="rId35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30"/>
        </w:rPr>
        <w:object w:dxaOrig="1120" w:dyaOrig="780">
          <v:shape id="_x0000_i1039" type="#_x0000_t75" style="width:56pt;height:38.95pt" o:ole="">
            <v:imagedata r:id="rId36" o:title=""/>
          </v:shape>
          <o:OLEObject Type="Embed" ProgID="Equation.DSMT4" ShapeID="_x0000_i1039" DrawAspect="Content" ObjectID="_1716796305" r:id="rId37"/>
        </w:object>
      </w:r>
      <w:r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262F">
        <w:rPr>
          <w:rFonts w:ascii="Palatino Linotype" w:hAnsi="Palatino Linotype"/>
          <w:i/>
        </w:rPr>
        <w:t>Chú ý: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740" w:dyaOrig="340">
          <v:shape id="_x0000_i1040" type="#_x0000_t75" style="width:36.8pt;height:17.05pt" o:ole="">
            <v:imagedata r:id="rId38" o:title=""/>
          </v:shape>
          <o:OLEObject Type="Embed" ProgID="Equation.DSMT4" ShapeID="_x0000_i1040" DrawAspect="Content" ObjectID="_1716796306" r:id="rId3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41" type="#_x0000_t75" style="width:42.15pt;height:16pt" o:ole="">
            <v:imagedata r:id="rId40" o:title=""/>
          </v:shape>
          <o:OLEObject Type="Embed" ProgID="Equation.DSMT4" ShapeID="_x0000_i1041" DrawAspect="Content" ObjectID="_1716796307" r:id="rId4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520" w:dyaOrig="340">
          <v:shape id="_x0000_i1042" type="#_x0000_t75" style="width:26.15pt;height:17.05pt" o:ole="">
            <v:imagedata r:id="rId42" o:title=""/>
          </v:shape>
          <o:OLEObject Type="Embed" ProgID="Equation.DSMT4" ShapeID="_x0000_i1042" DrawAspect="Content" ObjectID="_1716796308" r:id="rId43"/>
        </w:object>
      </w:r>
      <w:r w:rsidRPr="004C4159">
        <w:rPr>
          <w:rFonts w:ascii="Palatino Linotype" w:hAnsi="Palatino Linotype"/>
        </w:rPr>
        <w:t xml:space="preserve"> cùng dấu với dấu của </w:t>
      </w:r>
      <w:r w:rsidRPr="004C4159">
        <w:rPr>
          <w:rFonts w:ascii="Palatino Linotype" w:hAnsi="Palatino Linotype"/>
          <w:position w:val="-8"/>
        </w:rPr>
        <w:object w:dxaOrig="260" w:dyaOrig="240">
          <v:shape id="_x0000_i1043" type="#_x0000_t75" style="width:12.8pt;height:12.25pt" o:ole="">
            <v:imagedata r:id="rId44" o:title=""/>
          </v:shape>
          <o:OLEObject Type="Embed" ProgID="Equation.DSMT4" ShapeID="_x0000_i1043" DrawAspect="Content" ObjectID="_1716796309" r:id="rId45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44" type="#_x0000_t75" style="width:60.8pt;height:19.2pt" o:ole="">
            <v:imagedata r:id="rId46" o:title=""/>
          </v:shape>
          <o:OLEObject Type="Embed" ProgID="Equation.DSMT4" ShapeID="_x0000_i1044" DrawAspect="Content" ObjectID="_1716796310" r:id="rId47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</w:rPr>
        <w:t xml:space="preserve">và </w:t>
      </w:r>
      <w:r w:rsidRPr="004C4159">
        <w:rPr>
          <w:rFonts w:ascii="Palatino Linotype" w:hAnsi="Palatino Linotype"/>
          <w:position w:val="-10"/>
        </w:rPr>
        <w:object w:dxaOrig="1660" w:dyaOrig="380">
          <v:shape id="_x0000_i1045" type="#_x0000_t75" style="width:83.2pt;height:19.2pt" o:ole="">
            <v:imagedata r:id="rId48" o:title=""/>
          </v:shape>
          <o:OLEObject Type="Embed" ProgID="Equation.DSMT4" ShapeID="_x0000_i1045" DrawAspect="Content" ObjectID="_1716796311" r:id="rId49"/>
        </w:object>
      </w:r>
      <w:r>
        <w:rPr>
          <w:rFonts w:ascii="Palatino Linotype" w:hAnsi="Palatino Linotype"/>
        </w:rPr>
        <w:t xml:space="preserve"> 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2. Các phép toán về lũy thừa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ích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280" w:dyaOrig="340">
          <v:shape id="_x0000_i1046" type="#_x0000_t75" style="width:64pt;height:17.05pt" o:ole="">
            <v:imagedata r:id="rId50" o:title=""/>
          </v:shape>
          <o:OLEObject Type="Embed" ProgID="Equation.DSMT4" ShapeID="_x0000_i1046" DrawAspect="Content" ObjectID="_1716796312" r:id="rId51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47" type="#_x0000_t75" style="width:84.25pt;height:16pt" o:ole="">
            <v:imagedata r:id="rId52" o:title=""/>
          </v:shape>
          <o:OLEObject Type="Embed" ProgID="Equation.DSMT4" ShapeID="_x0000_i1047" DrawAspect="Content" ObjectID="_1716796313" r:id="rId5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hương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380" w:dyaOrig="340">
          <v:shape id="_x0000_i1048" type="#_x0000_t75" style="width:68.8pt;height:17.05pt" o:ole="">
            <v:imagedata r:id="rId54" o:title=""/>
          </v:shape>
          <o:OLEObject Type="Embed" ProgID="Equation.DSMT4" ShapeID="_x0000_i1048" DrawAspect="Content" ObjectID="_1716796314" r:id="rId55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2420" w:dyaOrig="320">
          <v:shape id="_x0000_i1049" type="#_x0000_t75" style="width:121.05pt;height:16pt" o:ole="">
            <v:imagedata r:id="rId56" o:title=""/>
          </v:shape>
          <o:OLEObject Type="Embed" ProgID="Equation.DSMT4" ShapeID="_x0000_i1049" DrawAspect="Content" ObjectID="_1716796315" r:id="rId57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lũy thừ</w:t>
      </w:r>
      <w:r>
        <w:rPr>
          <w:rFonts w:ascii="Palatino Linotype" w:hAnsi="Palatino Linotype"/>
        </w:rPr>
        <w:t xml:space="preserve">a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50" type="#_x0000_t75" style="width:60.8pt;height:19.2pt" o:ole="">
            <v:imagedata r:id="rId58" o:title=""/>
          </v:shape>
          <o:OLEObject Type="Embed" ProgID="Equation.DSMT4" ShapeID="_x0000_i1050" DrawAspect="Content" ObjectID="_1716796316" r:id="rId59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51" type="#_x0000_t75" style="width:84.25pt;height:16pt" o:ole="">
            <v:imagedata r:id="rId52" o:title=""/>
          </v:shape>
          <o:OLEObject Type="Embed" ProgID="Equation.DSMT4" ShapeID="_x0000_i1051" DrawAspect="Content" ObjectID="_1716796317" r:id="rId60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 xml:space="preserve">t tích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2"/>
        </w:rPr>
        <w:object w:dxaOrig="1400" w:dyaOrig="400">
          <v:shape id="_x0000_i1052" type="#_x0000_t75" style="width:69.85pt;height:20.25pt" o:ole="">
            <v:imagedata r:id="rId61" o:title=""/>
          </v:shape>
          <o:OLEObject Type="Embed" ProgID="Equation.DSMT4" ShapeID="_x0000_i1052" DrawAspect="Content" ObjectID="_1716796318" r:id="rId62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3" type="#_x0000_t75" style="width:82.15pt;height:17.05pt" o:ole="">
            <v:imagedata r:id="rId63" o:title=""/>
          </v:shape>
          <o:OLEObject Type="Embed" ProgID="Equation.DSMT4" ShapeID="_x0000_i1053" DrawAspect="Content" ObjectID="_1716796319" r:id="rId64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>t thương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</w:t>
      </w:r>
      <w:r w:rsidRPr="004C4159">
        <w:rPr>
          <w:rFonts w:ascii="Palatino Linotype" w:hAnsi="Palatino Linotype"/>
          <w:position w:val="-32"/>
        </w:rPr>
        <w:object w:dxaOrig="1100" w:dyaOrig="820">
          <v:shape id="_x0000_i1054" type="#_x0000_t75" style="width:54.95pt;height:41.05pt" o:ole="">
            <v:imagedata r:id="rId65" o:title=""/>
          </v:shape>
          <o:OLEObject Type="Embed" ProgID="Equation.DSMT4" ShapeID="_x0000_i1054" DrawAspect="Content" ObjectID="_1716796320" r:id="rId66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5" type="#_x0000_t75" style="width:82.15pt;height:17.05pt" o:ole="">
            <v:imagedata r:id="rId67" o:title=""/>
          </v:shape>
          <o:OLEObject Type="Embed" ProgID="Equation.DSMT4" ShapeID="_x0000_i1055" DrawAspect="Content" ObjectID="_1716796321" r:id="rId6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số mũ nguyên âm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Với </w:t>
      </w:r>
      <w:r w:rsidRPr="004C4159">
        <w:rPr>
          <w:rFonts w:ascii="Palatino Linotype" w:hAnsi="Palatino Linotype"/>
          <w:position w:val="-10"/>
        </w:rPr>
        <w:object w:dxaOrig="1960" w:dyaOrig="320">
          <v:shape id="_x0000_i1056" type="#_x0000_t75" style="width:98.15pt;height:16pt" o:ole="">
            <v:imagedata r:id="rId69" o:title=""/>
          </v:shape>
          <o:OLEObject Type="Embed" ProgID="Equation.DSMT4" ShapeID="_x0000_i1056" DrawAspect="Content" ObjectID="_1716796322" r:id="rId70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24"/>
        </w:rPr>
        <w:object w:dxaOrig="980" w:dyaOrig="639">
          <v:shape id="_x0000_i1057" type="#_x0000_t75" style="width:49.05pt;height:32pt" o:ole="">
            <v:imagedata r:id="rId71" o:title=""/>
          </v:shape>
          <o:OLEObject Type="Embed" ProgID="Equation.DSMT4" ShapeID="_x0000_i1057" DrawAspect="Content" ObjectID="_1716796323" r:id="rId72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Hai lũy thừa bằng nhau: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6"/>
        </w:rPr>
        <w:object w:dxaOrig="800" w:dyaOrig="340">
          <v:shape id="_x0000_i1058" type="#_x0000_t75" style="width:40pt;height:17.05pt" o:ole="">
            <v:imagedata r:id="rId73" o:title=""/>
          </v:shape>
          <o:OLEObject Type="Embed" ProgID="Equation.DSMT4" ShapeID="_x0000_i1058" DrawAspect="Content" ObjectID="_1716796324" r:id="rId74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6"/>
        </w:rPr>
        <w:object w:dxaOrig="620" w:dyaOrig="220">
          <v:shape id="_x0000_i1059" type="#_x0000_t75" style="width:30.95pt;height:11.2pt" o:ole="">
            <v:imagedata r:id="rId75" o:title=""/>
          </v:shape>
          <o:OLEObject Type="Embed" ProgID="Equation.DSMT4" ShapeID="_x0000_i1059" DrawAspect="Content" ObjectID="_1716796325" r:id="rId76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1480" w:dyaOrig="320">
          <v:shape id="_x0000_i1060" type="#_x0000_t75" style="width:74.15pt;height:16pt" o:ole="">
            <v:imagedata r:id="rId77" o:title=""/>
          </v:shape>
          <o:OLEObject Type="Embed" ProgID="Equation.DSMT4" ShapeID="_x0000_i1060" DrawAspect="Content" ObjectID="_1716796326" r:id="rId7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12"/>
        </w:rPr>
        <w:object w:dxaOrig="760" w:dyaOrig="400">
          <v:shape id="_x0000_i1061" type="#_x0000_t75" style="width:37.85pt;height:20.25pt" o:ole="">
            <v:imagedata r:id="rId79" o:title=""/>
          </v:shape>
          <o:OLEObject Type="Embed" ProgID="Equation.DSMT4" ShapeID="_x0000_i1061" DrawAspect="Content" ObjectID="_1716796327" r:id="rId80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12"/>
        </w:rPr>
        <w:object w:dxaOrig="580" w:dyaOrig="279">
          <v:shape id="_x0000_i1062" type="#_x0000_t75" style="width:28.8pt;height:13.85pt" o:ole="">
            <v:imagedata r:id="rId81" o:title=""/>
          </v:shape>
          <o:OLEObject Type="Embed" ProgID="Equation.DSMT4" ShapeID="_x0000_i1062" DrawAspect="Content" ObjectID="_1716796328" r:id="rId82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3" type="#_x0000_t75" style="width:10.15pt;height:11.2pt" o:ole="">
            <v:imagedata r:id="rId83" o:title=""/>
          </v:shape>
          <o:OLEObject Type="Embed" ProgID="Equation.DSMT4" ShapeID="_x0000_i1063" DrawAspect="Content" ObjectID="_1716796329" r:id="rId84"/>
        </w:object>
      </w:r>
      <w:r w:rsidRPr="004C4159">
        <w:rPr>
          <w:rFonts w:ascii="Palatino Linotype" w:hAnsi="Palatino Linotype"/>
        </w:rPr>
        <w:t xml:space="preserve"> lẻ, </w:t>
      </w:r>
      <w:r w:rsidRPr="004C4159">
        <w:rPr>
          <w:rFonts w:ascii="Palatino Linotype" w:hAnsi="Palatino Linotype"/>
          <w:position w:val="-12"/>
        </w:rPr>
        <w:object w:dxaOrig="720" w:dyaOrig="320">
          <v:shape id="_x0000_i1064" type="#_x0000_t75" style="width:36.25pt;height:16pt" o:ole="">
            <v:imagedata r:id="rId85" o:title=""/>
          </v:shape>
          <o:OLEObject Type="Embed" ProgID="Equation.DSMT4" ShapeID="_x0000_i1064" DrawAspect="Content" ObjectID="_1716796330" r:id="rId86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5" type="#_x0000_t75" style="width:10.15pt;height:11.2pt" o:ole="">
            <v:imagedata r:id="rId83" o:title=""/>
          </v:shape>
          <o:OLEObject Type="Embed" ProgID="Equation.DSMT4" ShapeID="_x0000_i1065" DrawAspect="Content" ObjectID="_1716796331" r:id="rId87"/>
        </w:object>
      </w:r>
      <w:r w:rsidRPr="004C4159">
        <w:rPr>
          <w:rFonts w:ascii="Palatino Linotype" w:hAnsi="Palatino Linotype"/>
        </w:rPr>
        <w:t xml:space="preserve"> chẵn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62F" w:rsidRDefault="004C262F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lastRenderedPageBreak/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5122E0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ED73C93" wp14:editId="423BA5AC">
                <wp:simplePos x="0" y="0"/>
                <wp:positionH relativeFrom="column">
                  <wp:posOffset>2890520</wp:posOffset>
                </wp:positionH>
                <wp:positionV relativeFrom="paragraph">
                  <wp:posOffset>195580</wp:posOffset>
                </wp:positionV>
                <wp:extent cx="2971800" cy="3648075"/>
                <wp:effectExtent l="0" t="0" r="0" b="952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28" name="Picture 228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9" name="Text Box 229"/>
                        <wps:cNvSpPr txBox="1"/>
                        <wps:spPr>
                          <a:xfrm>
                            <a:off x="9525" y="219075"/>
                            <a:ext cx="26860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4C4159">
                                <w:rPr>
                                  <w:rFonts w:ascii="Palatino Linotype" w:eastAsia="Times New Roman" w:hAnsi="Palatino Linotype"/>
                                  <w:position w:val="-24"/>
                                  <w:lang w:val="fr-FR"/>
                                </w:rPr>
                                <w:object w:dxaOrig="880" w:dyaOrig="639">
                                  <v:shape id="_x0000_i1186" type="#_x0000_t75" style="width:44.25pt;height:32pt" o:ole="">
                                    <v:imagedata r:id="rId90" o:title=""/>
                                  </v:shape>
                                  <o:OLEObject Type="Embed" ProgID="Equation.DSMT4" ShapeID="_x0000_i1186" DrawAspect="Content" ObjectID="_1716796452" r:id="rId91"/>
                                </w:object>
                              </w:r>
                              <w:r>
                                <w:rPr>
                                  <w:rFonts w:ascii="Palatino Linotype" w:eastAsia="Times New Roman" w:hAnsi="Palatino Linotype"/>
                                  <w:lang w:val="fr-FR"/>
                                </w:rPr>
                                <w:t xml:space="preserve">=  </w:t>
                              </w:r>
                              <w:r>
                                <w:t>………………………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85725" y="1095375"/>
                            <a:ext cx="26098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EA321F">
                                <w:rPr>
                                  <w:position w:val="-24"/>
                                </w:rPr>
                                <w:object w:dxaOrig="999" w:dyaOrig="639">
                                  <v:shape id="_x0000_i1187" type="#_x0000_t75" style="width:50.15pt;height:32pt" o:ole="">
                                    <v:imagedata r:id="rId92" o:title=""/>
                                  </v:shape>
                                  <o:OLEObject Type="Embed" ProgID="Equation.DSMT4" ShapeID="_x0000_i1187" DrawAspect="Content" ObjectID="_1716796453" r:id="rId93"/>
                                </w:object>
                              </w:r>
                              <w:r>
                                <w:t xml:space="preserve">  =  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8099" y="2114550"/>
                            <a:ext cx="27527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EA321F">
                                <w:rPr>
                                  <w:position w:val="-6"/>
                                </w:rPr>
                                <w:object w:dxaOrig="920" w:dyaOrig="279">
                                  <v:shape id="_x0000_i1188" type="#_x0000_t75" style="width:45.85pt;height:13.85pt" o:ole="">
                                    <v:imagedata r:id="rId94" o:title=""/>
                                  </v:shape>
                                  <o:OLEObject Type="Embed" ProgID="Equation.DSMT4" ShapeID="_x0000_i1188" DrawAspect="Content" ObjectID="_1716796454" r:id="rId95"/>
                                </w:object>
                              </w:r>
                              <w:r>
                                <w:t xml:space="preserve">  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142875" y="2962275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BD1265">
                                <w:rPr>
                                  <w:position w:val="-4"/>
                                </w:rPr>
                                <w:object w:dxaOrig="920" w:dyaOrig="260">
                                  <v:shape id="_x0000_i1189" type="#_x0000_t75" style="width:45.85pt;height:12.8pt" o:ole="">
                                    <v:imagedata r:id="rId96" o:title=""/>
                                  </v:shape>
                                  <o:OLEObject Type="Embed" ProgID="Equation.DSMT4" ShapeID="_x0000_i1189" DrawAspect="Content" ObjectID="_1716796455" r:id="rId97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1ED73C93" id="Group 31" o:spid="_x0000_s1026" style="position:absolute;margin-left:227.6pt;margin-top:15.4pt;width:234pt;height:287.25pt;z-index:251669504" coordsize="29718,36480" o:gfxdata="UEsDBBQABgAIAAAAIQCKFT+YDAEAABUCAAATAAAAW0NvbnRlbnRfVHlwZXNdLnhtbJSRwU7DMAyG 70i8Q5QratPtgBBqu8M6joDQeIAocdtA40RxKNvbk3abBNNA4pjY3+/PSbna2YGNEMg4rPgiLzgD VE4b7Cr+un3I7jijKFHLwSFUfA/EV/X1VbndeyCWaKSK9zH6eyFI9WAl5c4DpkrrgpUxHUMnvFTv sgOxLIpboRxGwJjFKYPXZQOt/Bgi2+zS9cHkzUPH2frQOM2quLFTwFwQF5kAA50x0vvBKBnTdmJE fWaWHa3yRM491BtPN0mdX54wVX5KfR9w5J7ScwajgT3LEB+lTepCBxKwdI1T+d8Zk6SlzLWtUZA3 gTYzdXL6LVu7Twww/je8SdgLjKd0MX9q/QU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M48HvcDBQAA4BUAAA4AAABkcnMvZTJvRG9jLnhtbOxY227bOBB9X2D/ gdB7Ykm2Y8uIUzjOpQVyQ5OiWCAvNEXZ2kiklqRjp4v99z0kJTk3oEkWWxRFHizzzpkzc2ZG2v2w Lgtyy5XOpRgH0XYYEC6YTHMxHwdfro62hgHRhoqUFlLwcXDHdfBh7/ffdlfViMdyIYuUK4JDhB6t qnGwMKYadTqaLXhJ9basuMBkJlVJDbpq3kkVXeH0sujEYbjTWUmVVkoyrjVGD/xksOfOzzLOzHmW aW5IMQ4gm3FP5Z4z++zs7dLRXNFqkbNaDPoGKUqaC1zaHnVADSVLlT85qsyZklpmZpvJsiOzLGfc 6QBtovCRNsdKLiuny3y0mlctTID2EU5vPpad3V4okqfjoBsFRNASNnLXEvQBzqqaj7DmWFWX1YWq B+a+Z/VdZ6q0/9CErB2sdy2sfG0Iw2CcDKJhCPQZ5ro7vWE46Hvg2QLWebKPLQ6/s7PTXNyx8rXi VDkb4VfjhNYTnL7vT9hllooH9SHli84oqbpZVlswaUVNPsuL3Nw594TxrFDi9iJnF8p3NpDHMdjh Mce8vZa4oZRrBh+djq6/aFDrepKWuci1UdRIdX0gV6KQNMX42UdyMPmDHJ6S/cPr0/NP5Ozj5Oo6 Drf/rOYWYXu3vc5fTi04J5LdaCLkdEHFnE90BYqAuHZ15+Fy130g+azIq6O8KKzBbbvGCKI+csdn YPaufiDZsuTCeO4qXgAuKfQir3RA1IiXMw5XVJ/SyLEJHnSijb3O+pLj09/xcBKGSby/Ne2H061e ODjcmiS9wdYgPBz0wt4wmkbTf+zuqDdaag59aXFQ5bWsGH0i7bPkqcOMp6WjN7mlLohYpJxAzb8T EUMWEiurVuwzUMU6tI3ihi1sMwNy9TgWtxMO5g2y1gYaVCOz1alMwUa6NNKB8V+o1hIGPqC0Oeay JLYBrCGpO57eQg+vW7PESi2ktbjTpRAPBnCmHXHyW4nrJhSwYQPhXDcOgt7LQLfB/LlAeLmgFYeU 9tj79Eka+lxZ/9iXa/Ansa5cL7Qxi5g1JmoXt+Ne1iaCtKEr6cf9gCBCxVHSBih7rAthO8OdsF+H sH4S9tH2WDVWaTB7C6xkNQ52ujjyOXzhai6P1dbZaOBa5q7gdlchPvMMcdzFYDvgMiifFsq7LWUM tPM0r1fbVd4nX76xXm+3eqlec2u7w90shWk3I7xJ5bR/JHZ604ic+fVwsnt626ZZz9a1xWcyvYPB lYRfw1a6Ykc5nPyEanNBFfI6BlGrmHM8skICdVm3ArKQ6ttz43Y9nBezAVmhThgH+q8ltQmi+CTg 1knU6+FY4zq9/iBGR92fmd2fEctyKhFFkGshnWva9aZompmS5VewYGJvxRQVDHePA9M0pwY9TKAk YnwycW2fd07EZYVs5SOndcer9VeqqtohDVz5TDZEoqNHdPdrrWGEnCDiZLmLBRZgj2oNPEj9o9jd hZY+OW7YjbG3sXsIy3h6R2HS7zYFyIbfYTJ853cTD342frsCta5HG4d8pznI+ivQvH3vuEfz1tbI 9q9J4t1hmKAocFk86tVZ2lePLo0P+rGLA+5NZBiFeCt5T+OoANtM7GuQR1n4YfHw/6VxR/O4ifDv 2fyXyubxM9m8tfUraR714iFSuON5shPHT9J5Hzxvvji8l+s/ZTrvvvPcfi36cVW7+1aGz4io5B98 p7zfd1X+5sPs3r8AAAD//wMAUEsDBBQABgAIAAAAIQBYYLMbugAAACIBAAAZAAAAZHJzL19yZWxz L2Uyb0RvYy54bWwucmVsc4SPywrCMBBF94L/EGZv07oQkaZuRHAr9QOGZJpGmwdJFPv3BtwoCC7n Xu45TLt/2ok9KCbjnYCmqoGRk14ZpwVc+uNqCyxldAon70jATAn23XLRnmnCXEZpNCGxQnFJwJhz 2HGe5EgWU+UDudIMPlrM5YyaB5Q31MTXdb3h8ZMB3ReTnZSAeFINsH4Oxfyf7YfBSDp4ebfk8g8F N7a4CxCjpizAkjL4DpvqGkgD71r+9Vn3AgAA//8DAFBLAwQUAAYACAAAACEAndHwFuAAAAAKAQAA DwAAAGRycy9kb3ducmV2LnhtbEyPwUrDQBCG74LvsIzgze4mMUVjNqUU9VQEW0G8bZNpEpqdDdlt kr6948keZ+bjn+/PV7PtxIiDbx1piBYKBFLpqpZqDV/7t4cnED4YqkznCDVc0MOquL3JTVa5iT5x 3IVacAj5zGhoQugzKX3ZoDV+4Xokvh3dYE3gcahlNZiJw20nY6WW0pqW+ENjetw0WJ52Z6vhfTLT Oolex+3puLn87NOP722EWt/fzesXEAHn8A/Dnz6rQ8FOB3emyotOw2OaxoxqSBRXYOA5Tnhx0LBU aQKyyOV1heIXAAD//wMAUEsDBAoAAAAAAAAAIQDP3gjQ9SgAAPUoAAAVAAAAZHJzL21lZGlhL2lt YWdlMS5qcGVn/9j/4AAQSkZJRgABAQAAAQABAAD/2wBDAAYEBQYFBAYGBQYHBwYIChAKCgkJChQO DwwQFxQYGBcUFhYaHSUfGhsjHBYWICwgIyYnKSopGR8tMC0oMCUoKSj/2wBDAQcHBwoIChMKChMo GhYaKCgoKCgoKCgoKCgoKCgoKCgoKCgoKCgoKCgoKCgoKCgoKCgoKCgoKCgoKCgoKCgoKCj/wgAR CAF/AVIDASIAAhEBAxEB/8QAGwABAAIDAQEAAAAAAAAAAAAAAAECAwQFBgf/xAAYAQEAAwEAAAAA AAAAAAAAAAAAAQIEA//aAAwDAQACEAMQAAAB+nAI85zp6LR4nQ50yZWOZ6d/ND0ql+3UJAAAAAAA AAAAAAAAKX8ny54u3G/SsWmdHaLTJEzaFr4rSugSgSgSgSgSgSgSgSgSgSgSgSgTWRjjLjIBq+V6 jHm7U2nZpiZkiZkiZkjHmxGRhyFlRZUWVFlRZUWVFlRZUWVFlRZUWVFlRaIFQeU6WhnxZfQTM7dU TMkSkEkUyahi2tLbLKiyosqLKiyosqLKiyosqLKiyosqLKiyouyjz/n/AG/zzDk+kW4Pf2aYlNrR IAOF1PMw72akysqLKiyosqLKiyosqLKiyosqLKiyosqLMWU2WMOJ21K/MfZY/G48f1h8y72vT695 7Xvf1Ol4TzvPn6/0XnfR26bDXXtsNYbLWGy1RtNUbTUG21INxpjcaQ3WkN1ojeaMG+0Bu4ce6Yt9 AAA4eHUy5+Fm9rmivg8H0WelvmfrOxy+NPRsG1s1UXTNFxRcUXFJsKLii4ouKLii4ouKRkGObikX qQABwuz5DPx3+3Nut4m03vE2CZE5McGVAlAlAlAlAlAlAlAlAlAlAlAlAlArTLQqDiRo93Nn2LTO nREzITJEzJGDY1TYY7FlRZUWVFlRZUWVFlRZUWVFlRZUWVFlRZUQkeS9Bys2XP25mdWiJSJAkNDf 4sN/JhySsqLKiyosqLKiyosqLKiyosqLKiyosqLKjOkaPi/e+RzZ/Yz4/wBj26kr3AEEeVp0odCa JXUF1BdQXUF1BdQXUF1BdQXUF1BdQXUgyNXfLICtkR4G3u/MZ8/od347s2n6y+XaV7fTPB8L13Pn i9Ru5O2jnx0Vrc50RznRHOdEc50YOc6I5zowc90Bz3Qg57owc90Bz3QHPb8nNv0cpjyQABo1iPLP VZs/K6ma2jtFMtrW4nI9pPHlp71r9uuJlTOJlGJlGJlGJlGJlGJlGJlGJlGJlGJlGJlGJlGKM1TG mAB4X03Gy5u/nm2nREzaZiZkiZkrZiM6BKBKBKBKBKBKBKBKBKBKBKBKBKBOO8FAeX3uV2cuXp2W 1aq2SRMyRMhgz65OTV2CyosqLKiyosqLKiyosqLKiyosqLKiyosqCw8tn3fJ5Mv0CZnXqiZAkiQc 7o+bh1NjDeV1BdQXUF1BdQXUF1BdQXUF1BdQXUF1BdQbagp8/wDoGnx5cr03yz0laevmttHcEjz8 Nvlc30xsTiSysQysQysQysQysQysQysQysQysQysQysQysQytfCbWfX3SAAafhvonnc+fxnb19/n yyau3i7dfNU6/c48dno7ttezQb6baEdAc90BznRHOdGTmx0xzI6g5bqDlx1Ryo6w5LrDkOuOPPXH N3M0EwACtvI86a/Rydjnyi020aK2mxXndSa11t2mSZJTMJEJEJEJEJEJEJEJEJEJEJEJFa5BhZMY BreM7UZcvctM6tUWmSJkJkKZMJnUksqLKiyosqLKiyosqLKiyosqLKiyosqLUmCoPIdjk9PLl7My 1aiZImZIkGDY0yc2psllRZUWVFlRZUWVFlRZUWVFlRZUWVFlRZUWXHneb6v5xly/Tp1dzTpiSZJA Di9bysO/lxzK6guoLqC6guoLqC6guoLqC6guoLqC6gupJtKCPO+iUp82+jeY8nwz/XHj/TadO0YZ nNTy3jK09V2eD6Cb7bUTO21BttSDcaY3GmNxpwbrSG60hutKDeaI3mjBvtGDfaA36aeYt0IkAAcz pq1+f+d+xOXH4vH2XIfM/Xd+L3hLp1iQAhIhIhIiLCqwqsKxcUXFFxRcY5uItAAA/8QALhAAAQME AQMCBgICAwAAAAAAAgADBAEFERMSIDBAECEUFSIyM1AjNAYxFiRB/9oACAEBAAEFAuitaDQpjAr5 gwhmsEhISp+kKtBo/PqRDEddqENkV8O0ihskigEFW5rjJAYmP6EyoAvOuTXo7Asj04Q483HTc39j kRjS32KV/QSnNTFub2SOyXtXza+l4LDdpH+Hsu/jCuR868fltf8AV7Ln449fo868U+uzllvsyi4x 432eddQ5R4D2mV2bg5k2vYfM/wDcoxoYPt1A7XL3N9ch4WGo1Cdc8wiwmqetyjbR+oSt9yCR1SpL cYCNya8yHEfKrXCq4mwqVeidC5p1rKj3GVFTV9j1XzmCnL5DFSb4+4sOuHBgOrUS1EtRLUS1EtRL US1EtRLUS1ktZLWS1ktZLWS1ktZLWS1ktZLWS1ktZLWS1ktZKjNUDWOu4fDY48y+Xumq2lxFbnQV G6UVt+F/STp2KsQqkgAQp6vR23qfKxTDRNhhYWFhYWFhYWFhYWFhYWFhYWFhYWFhYWFhYWFjqucn WMCNwp10r51aerhUAIo1lSuyNfOr6XY+Me2Bxjdk/YvPvNfri0/63ZkfYNfbzrx+WJ7xezMrhpv7 fOvA5btDnKP2ZxZcD7fOkt7mIT/w0nsFWgiyVX3/ADQ96+l2jYK1TuPYnSviTjBxHy61ws86jTjT 0IaENwg1aUO6uRlHksyR9Zc1iKMy7nJVvc5V5rYti2LYti2LYti2LYti2LYtq2ratq2ratq2ratq 2ratq2FVCBFUA49NaUrSZbRrQ2MEEyc0vmdx4uS5zyFj3g2rnRtltseNFwFcBXAVwFcBXAVwFcBX AVwFcBXAVrFaxWsVrFaxWsVrFahWoVqFahWoVqotQrgNOuVJCONSfmmzAbFA2IehNgadtzZIW5UV yK8To/oZcikdqO0ct0AoA9VK+bjpfMpctpujYdilf0Fyc1xbS3kuyXtXz70StY4idl78YVyPnXn8 1s/pdmR+Fiv0edehVmPLPZnFhhn7POuLe2Lb39EnsynNsoPYfMp/vPpcI+l60zdg9c+V8OEJvHmk WE3TFPSUwMhqQybTkC7DVU9+mbcm2UwBOuBSg0ysrKysrKysrKysrKysrKysrKysrKysrKysqpjR bK1TTfTJjhICZBNpMPyYibvzor/kDWHP8gKtJM6ZLUS3uPFEtosU0L4daFoWhaFoWhaFoWhaFoWh aFoWhaFoWhaFoWhaFoWhaFRhC3SnVX2pKuQigYdkVG1ZXyhpFaE7EdYUS40GglQh/QlWgjMllJOL BEOo4LBlHjgwsLCwsLCwsLCwsLCwsLCwsLCwsLCwsLCwsLCwsLHTdpPIrfG1B+lrT1kuaWLe3vld n/RebX0vR4atAYY7Lv20r7ede6/y2z+l2X/xNVyHnXun8loLlD7MuuI7H2edeA5R7K7h3s3A/dr2 DznQo42XOO/FfGQz1uFQAZrV9+nmt+9fS6xdgw5RQ3WHgfb6SKgDJk1muR2+A+XUqUVMnWlMU9bh b8ppx6K5GvjRJqQ096OOttUlXyM0pFwkSyt9Hq0yS5EuRLka5EuRLka5GuRrka5kuZrma5muZrma 5muZrmS5muZrma2GthrYa2GthrJ1QNZQjx6pUJqQpFqdFOxKjXWeBi1Kse0vGolrZYWKLFFiixRY osUWKLFFiixRYosUWKLjRcaLjRcaLjRcaLjRcaLgK4CuArgK4CuArgKxTt8AVPb9J//EACcRAAIB AwMDBAMBAAAAAAAAAAECAAMRQBIiMRMhQhAzQVEEIzJx/9oACAEDAQE/AYzheZqc8CfsnUt/WFUf QJTTybnFbdUtjD3casNLa4rahfFZdQsYC1ExaqmahGrKIrahhO+rasX8f7nQEFJkNx3gwareIiLp FsUd6pxl7VTjVh5iK2oXGMyFDdItcfM6yzqs52xb/OCTYXM71f8AIqBeJaNRB7iDBq7mCQC2Kvun GbZVvjVU1iUqvi2NWVeTENT4hNSA3O+AADtgu+gXlOnfc/qVB5gFsFt9S2MvvHGq7HDwYrrqForG kdLQMDx6GoogN8IqDzOh9Ton7i0gML//xAAnEQACAgIBBAEEAwEAAAAAAAABAgADEUAxEhMhIlEQ MjNBBCNCYf/aAAgBAgEBPwGPYE5nVY3An9s7uPvGlbZ0DMqr/wBNzqt73AfGsvi86146HDxW6hnV dQ4wYrNQcHiLYrTIjWgRTnSd+v0URP42OTDR/wBnadGyPMGjcx+1f3EQIMDVXzadZfFp1rlxhxFY MMjWKGs5WLepncE7vUcLFB/eixCjJgDXc8RUVeJiNQp8iDRt92CQeNVPzHWPpbnWtr6xKrM+DrXK vJlb2Ql/ideThoOPGjY/QMyuvPs/1Kg8wDGi3vZjWT8p1rPRw2s69QxFY1npaAg/QsBB50ioPM7P wZ22+YKwNL//xAA3EAABAgMEBQwCAgIDAAAAAAABAAIDETESITJBIjBQUXEEEBMgIzNAUmFigZFy oUKxosGC0fH/2gAIAQEABj8C6k3GQXefSq76WOXEKbSCPTYsyZBWOTCZ3q1yh/wsM+K7tn0sH0rX J4hBVjlTflWmGY2EXOMgFYZcxaNczsnomUH7Kl/I12S56tH+N+qB2Axu8zTnbzqnbAZwXzqncNgQ z6KIzcZ6p/CWwLXlKbPC7ROqZCHE7ALTQpzHVC6N57Vv71Be/wD9RiPxO8dM89tmMftB8M2XtoUG RNCNu38OtaingMyrcS5oo3d4y9aN6meqYkHFmN6vEipHtmbnV+12rIkM8Jrv/wDErRL38G/9qXJo Yh+515VuI9znnMlB0UuA3TWazVSs1UrNZqpVSqlZrNVKqVUrNZqpVSqlVKqVUqpVSqlVPNerut2u P21UmglYJcVRqvhn45hLvfd/rYnRwa5lWo8+CkwADqabb9670/SsviW9hdGzEaoRH4svTZLnGgRe +gvOqlsAN8xU/MZ6oHYEMeihfiNVP12AzgoX4jVfKHj2O3GSsZsOqhw/+WwHs3qbrmHRdqS51wCd FOdNg9K0aLqocnjn8Hf61HQwe7GI7/HXU6hDhMFTrDyKscpBiQ/NmFODEDup20QA+XNFkNhZB43l SbBMszNYVhWFYVhWFYVhWFYVhWFYVhWFYVhWFYVhWFYVhWFYVhWFXBX9aRvCLoRl6FTaZEZhaPKH H8r1iHGwtPlD5e25TN5QfEcLO4KyxsgqeMu6197sgvb+gu00z+lotA4Dm02h3ELs9ArQDj+N4K04 bmO9RsKf8sgi+IdHMoNaJDZMm8Ag1tBsl0quuT4m64aoHYEJvym+pJ1R2Az8VD+f71T+GwITuIT2 eU6qXmMtgOlUaQTScDrjqgwUZ/ewSP4OvC6CKe0bT1Gok3vXUCma+N9VPnsmuR3KRm17aEIQ+V6L /PketYhEPi/oLpIrrTz4yq0QpnqyfXIrSE2+YLsIhs+U3hdtycH1aZLuIs/hdlyb5c5SfEss8rLl 2bflb379h3qzBFr1yVoMuOdAtOIPgLG5aET7Cm5l28IMitAG9qm0zB2ES4yAXRwp2N29Ti6Tt2Q6 0y2XBHo5yOU9hdCygqrbu8P62S9+4K0+8DSOq47AYzeUXeY6qe7YEMeih/P96p3DYEM+iA8pI1T9 gB3lKdCP8rxqocPfedgOY6hC97CmxGZ/rUFzjIBOiuzp46fP0rMQr6q0NKGcTUHwnWmnrFzjIDNW Yc+hH+Xjb16KXUMSAOLVbgOs7xkVLlLTCdvqF2UVj+B5pxHtYPcZKUKcZ3tp9rtJWMmiitOhta3+ 1RUVAqKioqKioqKioFQKioFQKioFQKgVAqBUCoFQKgVBzX9eZFl+8LRAePRaTC3iFK26XFXAkrBZ HuU36blRU5qKioqKioqKioqKioqKioqKnhMLfpXbE//EACoQAAMAAQIDBwUBAQAAAAAAAAABEVEh MUFh8RAgcYGRofAwQLHB0eFQ/9oACAEBAAE/Ie5MDI3DfkfgbNYH76Ec9NNf+K0rI1bZWFmmit+C KIr1P+ITcfLi/wAaItVTyzRygA3H6l7fJr/opov2a/4UaSrYkaJsv2yOSvu7sSEhISEiOKT8SGiS X3kQ8O62k2/WAhfNPzwQSIJE7YW33+9eo+zLyWnicZ17vASIJE7zYjZl+/NR7Mby6kOOj6L/AESI Tvp5CpMZSlKUpSlKUpSlKUpSlKUpSlL2tp8P7JazOk+jopkWX75onnsvnqZQ9x0+la59zQ0KUpSl KUpSlKUpSlKUpSlKUpSl7Jqb28n8RYNPdNvf6XOt/MSJSlKUpSlKUpSlKUpSlKUpSlKJ1F2NsdjN 14nicKzreHP0GDaLZZYN48rFooUpSlKUpSlKUpSlKUpSlKUpRC88DOd2tj6OqwG29YqDSXlbfLh3 tCnD7CEBHkr/AEIUUpSlKUpSlKUpSlKUpSlKUolNSQnZa9jcCzZRdy9BLd+UuZc05PB7ojPSeLo8 P6povHGz7fwTU3onz2Evrev0E7VfhLb8lvewxR3C+1fic71HM9R1A5nqOoHM9RzPUdQOoHUDneo5 /qOsHXDrhzvUc71HXDrB1w6odUOqHVDqh1Q6oPPUSGiU7x9Dwfh+TeF4KVi1nrEjgXeYhvun4OC7 CI4GpXkryV5KyvJS9tKylKUpSl+je/Sbhh8B7dLrm/E8NlIgkJGgJ4NGJj0QLQTs2tSSSSSSSSSS SSSSSSSSSSSSSSSSSey1O7qlp6sIiPXqmH9EhIhBInZDf77iLt2W2s1z2fyXzBBISITuSo3G3X3y dkQ3l5L4iJxu/QgkTvtjnoylKUpSlKUpSlKUpSlKUpSlKUo+yuKz+ehKGb2J9HSuCFFf3t7F18z7 jphYPb6UHmqG++oTfjeroU24Dyev9+lNvF+F+zQhSlKUpSlKUpSlKUpSlKUpSlKXUpnBNPHgQ/ZL z8ha7fQehFWxCDVaMLgLRIpSlKUpSlKUpSlKUpSlKUpSlN/wQ32UvwCxLTODOPfPTc1ErtHjx4EY pSlKUpSlKUpSlKUpSlKUpSiUrcRcP9DRePapIlGmOWit5HJihKTRJ8mTG+KW68Vw7lNwsmreQ3YT Rr3P8GJiOQQnS09xWXqV1FdRXUX1F9RfUX1F9RfUX1F9RfUV1FZepXUVl6lZepXUXl6l9RfUX1F5 epefqXn6j2SvcSm7YhefdckpmjT4iwy7t+nkxl09ozbzQmirCL3vUeAzgFRINwj8S7VZu3xFLpwt rYgoJ4Ls3IOQcg5ByDkHIOUcr61QAUBzO4ciKLZO9cazZ4ktwcNiQps/RH4Lwgt92DW69VHo3DBo N+6ak/AjI8EeCPBHgjwR4I8EeCPBHgjwR4I8EeCPBHgjwR4I8EeCPBHgjwR4I8EeO+6Pq2mZjXGr xuSFQl7JCRCCQkIyfetGNTtbibYtbDfhrP7Nr49eZBISEidsLaPdfevUaj7PBQ/suC+K/OZBIhO8 +O2ZfvXt2aniCi6xP0JE+hv8akB/e3s+dzGvI/Z9Jp4wov30NLxQvm9fJ/H9LnRCfn9GlClKUpSl KUpSlKUpSlKUpSlKUotiLS+2f5RDzPI8P1+lbN03+QkEUpSlKUpSlKUpSlKUpSlKUpSjWe1G18GC laC1v5VfQRoz8i5jU1G2rb7KUpSlKUpSlKUpSlKUpSlKUpslqxrDftYdPdkGp0qx7plUraWzxsP2 GSJp1Pj3aOwUT9R/oc+KLZIqEZIyRkjJGSMkZIyRkjJGSMkZIyRkjJGSMkZRGURlEZRGURlEZRGU boo9D5zGNh4dyctGzui/y/Y/wYab4hMQJN/jJ38i3nKUOik+H6SX7ETut1R/fckq5bZFW9bePweE 8B4S8F47N4LwXgvBeC8Fll4LwVgrBeC8FYKwVgrBWCsFYH4N9PDbusmNkkuLLCTbN/ij74IBBpPO KLieCJ7DeIG6JOYhIJaJUXmhWU2TXH6leSvJXkryV5K8leSvJXkrK8lL3L3khEK2xH3CJNyhSl8R zEhIgkQb3We9xC5GzFIjBBBBBBBBBBBBBBBBBBBBBBBBBBBI2XdbQzcvAlSdH0YEiEEhInZtsJ1V f8ASx5HjwG8wJxfD3IJEITup6XD/AIBBsz8upm/2V8YkJE7+lc1KIylKUpSlKUpSlKUpSlKUpSlK Xt5ETv3F+TIn0dD8CR97eyPBtl89T4Amv7+lWcp6s2SlKUpSlKUpSlKUpSlKUpSlKXshN+f4P4hL 5s85b+34+lZHdvK+fgSBSlKUpSlKUpSlKUpSlKUpSlKJ6opuIJMTT6X+n6Gcabllj6EdzrYnCXow uBoSRSlKUpSlKUpSlKUpSlKUpSlG4qzwQvY+HV6cCPH1cuYrpxS7yoWubOJC5I668WRCClKUpSlK UpSlKUpSlKUpSlKLdRC4Yd0z2oXVf6/g1NtxVfERLxA1f2Kr4Bvs5wcSF75P0fDlStVUdqSf0W+A OjonwHJdicgcscscococococl2gHI9oByP04yqgAAAz54Ie1pvmITTfvUPgLUvPI93oaurwCTJyV Gs1YVY/XntHtuQvO1ovI5A5A5C+yCWW22SS23LOQcg5ByDlHKOUJeyL9JuddvAQmhJeH/E//2gAM AwEAAgADAAAAEPNr0sNvPPPPPPPPPPPPPPPO/hJGlPPPPPPPPPPPPPDEPMgHPMIHPPPPPPPPPPPP PLPNuMCGINfPPPPPPPPPPPPPAEo6IHI8MMMMMMMMMMMMMODPmz+LggDADCDBCDADBDIJPPM+Vcof PHDLPPPPDDHLPPPOjUFBJAAAAAAAAAAAAAAEPOZPHMHHPPPPPPPPPPPPPLMKoLDMHkMMMMMMMMMM MMMMDH/0DPH7DDDDDDDDDDDDDADL8IONVXPAABMJABNOICOLPPtnT1+PPPPPPPPPPPPPFPPB2GAA LMMMMMMMMMMMMMMIPPaLOJHLDDDDDDDDDDDDDHPDsJGJDxDDDDDDDDDDDDDDPPhrXPhbDDDDDDDD DDDCDKPPLTiEFbHLPCDHDHFKKIDPPPhCKP8AAAAAAAAAAAAAAADTzeQAQQAAAAAAAAAAAAAABTzc RzAzQwwwwwwwwwwwwwxwxrMzAzdzzzzzzzzzzzzzzDz8ojm0EwAQwAQwAQwQQBATzy+97zywzzwx zwxzzwyxzzz/xAAjEQEAAgICAgICAwAAAAAAAAABABExQCFBIFEQsWFxgZGh/9oACAEDAQE/EIbB 0z9zh2Qao19Qb5NELIp2L/PnOlx+prOmOsxiAA8DRJoUFxAcyvucIcxrErSs1X9QTlf1F8LKSEJS 3RTjKwamrzno1lUe/E0VEykPwjGiglM6deorCJQqDADnbonIB7ePtOGEQ5IlgfxAhS3opI/mAKNX nd61lQsPiaONySw7Dws0qdlM63iUcRa1UqGGiVqI8z88SLgCjR4rwazqz1rB6SISzwNEb064TMop MiwzZpE0IjvUO+F7eXS//8QAIREBAAICAgMBAQEBAAAAAAAAAQARMUAhQRAgUWGxkaH/2gAIAQIB AT8QgXKHMIP2UOyDdUfuSCJZoh93UU71/wA8oOZWjzHGsdB1mBgAPR0VPiDgLGft4NjaVpXm19+T K/wgJwoVgQlLStHjZtZE5Z6Nbjns9XRZZZ/PXRnRQSmde/kyMT7lqCAOXOiowRC+H9zCIhyRDC/k CFLei0XHcAKNXkj81nSsPq6OIyYlbvPKw50g8lMQcFkGQO1qEKaIbUt5l88SLgCjR4rwa3C7WPxW DZZ6OiNydYJhPGUjpekTQjTqh2Rzjzpf/8QAKhAAAwABAgQFBQEBAQAAAAAAAAERYSGREDFBUXGB obHxIEDB0fDhUDD/2gAIAQEAAT8Q+h8R3NJB+0zXzKUHEvMLZJKz6eoSGFvFPT/iotHSiSLihD0P 45iUzPXV/RiihWV1Leyi9BRJaGQdFgQNnB2VvLyxH6FFjNJhV37JlepqKJZ/4SklAdEUSYrHEkel ZNB8Cx9SAUmgdlGRU9kpeFKUpSlKUpSlKUpSlKUpSlKNnNIT1Qaaca1+hFgIuw8vcZRLR/saL9i4 BcAgkQ83iQNcjmUpSlKUpSlKUpSlKUpSlKUpSipIxI4+fBFrl820RQRPTfV/k/LgLgFAkJCQkQ72 n+oVRlKUpSlKUpSlKUpSlKUpSlKUpqV7cGleiAJjdWwie7gIIJEEhISEizFzh8tfwandPvQAAAAv Tg99Odrz/wAHIKpPiEEiCQkQS4smeRW2PI5SlKUpSlKUpSlKUpSlKUpSlKUg3qMg6bW0wto9GtfR J/MkIJCQkTguCGrjYk7/AOhVXb70AAAAEE9EOV6i2w/UI5nJfJdT0eTYkJCROCXCcEMdbiXRck93 5In8fegAAABJRy5OWnMQ627Ls0Iz1D6SOj8GtRPSWpr0V7vknnxILjOPS5aefRTLNTfBl2SwloaV OS+8AAAAFA9W5dxA+Y14obr0zz7Piv7odaAQExW2spaP01b5eM+puVZ9w3t+TkNsuabqO+W7ikms +7AAAAKRJ3bg/WO6F1tO5EjlL6LqHs1/R4+PNDsONEZ+BNyMGIdkaggXUdCfB6hSjqJrfl1+Q+N/ KlYBg+qJnmrkeYXPqxDY8MChLdXo3WiwaGm8Pmh84Pnh84Plh88H/qD5QfKB/wC8Pmh86PmR8yPl w/8AXHyI+VHyI+ZD/wBkfMj5kP8A2R8iEx/lCE0beSe4SFoiL6m21VXKXhr5QJqQPRo2EyR0zOzd IU2HZKMkVa1F+YcRw9Ea5C8dq008/R+Su7MjcyNzI3MjMgruyu7K+7K+7Eyup4WxeNi8bFY2LxsV jYrGxXZbHgWxcLYuFseS2PJbHktjTstiLstjTsthNNNPIf1NtauHWu2WRW70u86eHPwMU6lfHv5i 4whIiLSfMY590TVvekkLo9V2brpkZkZkZkZkZkZkZkZkZkZkZkZkZkZkZkZkZkZkZkZkZkZkZkZk ZkZkY2mj9Bjar6WLbVyOv+X7CdE+vc/mnjy4IguAQSGQn078KUpSlKUpSlKUpSlKUpSlKUpzWCF4 jQYz5Qs/TDo3dj8BczfPiCCCRBIaMT5Dm/2cpSlKUpSlKUpSlKUpSlKUpSlKSdXJ8HPcRbcfqFv1 rDwThejfmLgEEiCQkQhLv5p+Tk+9AAAABqpwZX031wJXTn5hoxBISEhIhBLg2c34/J4WFKUpSlKU pSlKUpSlKUpSlKUotSI+w9dG3Z/o6KnnEi/AkJCQkQS4JcFJPmq3v4LeEUpSlKUpSlKUpSlKUpSl KUpSiY7dvoPTtGnkC3xUx5R7tPISEhIS+mCWCtNp7A0vH3oAAAALQXVsSJc1uJ0Xmb6Lr6khjq9A PPRvF6UhE2TT5MhOCXCcF2WT/JJcxdo1jo6JsPF2+8AAAAHIxttFG3ODbM6Kt/wfv4lTXR/onRuz 7Py7US4TiyRtolzZQlmrRD5MO/V+GqtPGl94AAAAGBJHVjTLa62EJ6nHoVAE0MtN5fzM9fQZMbmq +zvL6+OiNKyVieOa+ZC4s0qrHl118+R0GiAvNclhuxzZGqL0PQVkxLgRlDKGcMoZQyhlDKGWM4Zw zhlcGMri5yXXwEyxl/zwMv8Anhw5/Y/R/Y/RoVvq9Q4E55IRalgNtuvn9CSMw6k7NCRM5AT2PPc6 ChDbY/AJyj6rfkv1DNLmE7nKCyri6D2qoohhWq27tjIzVR+Na0Xv4HIfr7njw2UZWxlbGVsZ2xnb GdsZWxlbGN7GN7D7T2MD2MD2MD2H2vQxehseBmWxkWxkWxmWxibGZbD7q2F1Gth8tL4IhiA/pp2P usn2Q3o3T9j3e7ObAjVavJavzfkJkvCz2Cbm2xwS59r3Ctu6ZLX8nrszRXWtpbKS94xilPnQM16c zA9jI2MjYyNjI2MjYyNjI2MjYyNjI2MjYyNjI2MjYyNjI2MjYyNjI2MjYyNjI2MjYyNjI2MjYaa5 pr6lJrnR/CRErV1W/VsvIRTuJf2ueCguIEmqOlofQfClKUpSlKUpSlKUpSlKUpSjOSaDG14qYIkq 2WRcr0Tz9zCW5FerdWyxfQAQSEh0p7DqzRSlKUpSlKUpSlKUpSlKUpSlKIkaZQXByjRq879ExGiy rxHq20C4BBBISEiCR3pP9RqWClKUpSlKUpSlKUpSlKUpSlKU1+DgyDlreiX5EIUqw8eAEEhISEhI hBNBznYzXa6FKUpSlKUpSlKUpSlKUpSlKUp0XlwunT9gqZ1sr8QSIJCQkQS4Qt7NI8glKUpSlKUp SlKUpSlKUpSlKUpRvdLB7QWibGzX5EPVmLHp6oJCRCCXCcVvX83V6Mcz7fegAAAAtSOR4D9FCjPM Eids+Vex6GxIglwnBcURZNi7vwUXjTwA+9AAAACGvNcxsnE1B6qPkO55zek6+T2hIHM3yvfqd1r3 nUS4ziusStc6Or4Xq/OLL+oA2+rYnFOn3gAAAAUq7AQ9vN+/HTHNGte74dxwUmSDvT8g677a/iv8 chJZCpHU0T6G3euDcXs106FzIrSvgl0S7IQGDE3MTcxNzE3MTcxNzE3MTcxNzE3MTcxNzE3MTcxN zE3MTcxNz5w+cPnD5w+cPnD5w+ePT6nX6DWhJ/1C4a+bbG1EkiXL6NBvIH9YLXUIhfN3eJGp7vNf Y8VGXjfVldgNTUjkYsa38CQbOopesDZehpa6pvmWGwqOp0U8ZispLavJhOhfwKF/A/oh/EL7eh/R D+Jwn8FxAwGD0+gCPhAwPhI/omiTxYughvW10Q2okkTovpSEatkSQw1x+xkEqkxtunldNh6mz7N9 ba9uEYhb6e92TfsNHQ7Jef28zlnyGeD+NhA7K3Un/mm09HDI3MjcyNzI3MjcyNzI3MjcyNzIzIK7 sruyvuyvuyvuxs1K/qfkIyiSQrpXhtTu/wBHPnalf2PT3NjgrgFowcoODVu85HPI5tU7pPk+AwGA wGAwGAwGAwGAwGAwGAwGAwGAwGAwGAwGAwGAfQbKHVfS4yvTV/Ce4li6tVz+jPfbxFBcQIJCuvYL UzRlKUpSlKUpSlKUpSlKUpSlKUoh6rnxiBXNH1bRN4dUFb3Gj3eTFq4CCCCQkQhqvTUXj1KioqKi oqKioqKioqKioqKioqKioqKioqKioqKioXquD3jn63RP2EtlJLgi9XxAgkJCRBIhpjRp/D8maF96 AAAADdTXfgx9ETxf+BN0udsEEhISEhIhBDJt1GVeClKUpSlKUpSlKUpSlKUpSlKUWoaaY79O9phC Z1sMahBISEiCRCcEOOqL5C/I/N7fegAAABSXrWPWq1Nu2k/USXLXX4TxeoJEIJcJ9CWvlZdmi3bY gcfegAAABoHdkLQ1bMZXqWUS3ZtvcvRmkGJfVPNsoS4TguKejR7okPaJqPT5NvWnhz7wAAAAJYyJ FtdROXgNm+HKfJK1T18V7eA3Pikl6v2E9eWUmfGnQfZro8PjOK6NaKHdsUclJEaOpdEui830mkOq X3gAAAAskrsurH05107vEUpFH1+jmPzuXV/1jsM4VzSD03M9odK/tTe8Vo81F3Fdaeuu7J6FXcaV LrIbtjJ0dEiLyy9gQfDgILrqy+/TkS0Pm8SWuiEtFts+PZ/cz4tnw7Ph2P8Aw2fFs+LZ8Wz4dj/w mfBM+BZ8UyX6mfEs+CZ8Mz4hnxDPimP/AAmfBM+CY/8ADZ4v4MejhWWvQc2EdIn7B/Tr7K5er8HJ ++Rz0MNkZb8UmlHo5vUmId16bajumd1GDPdfPl/47EjpfJ7V+1EhRQ4hSjqlMXcxdzC3MXcwtzC3 P7M/sz+zH8o/k+Oz4pLXRytjK2MrYffbGVsZWwkvm2H61XkqRaLH/i41qqslCfc7ewkHYCRDbfN+ X/D/AP/ZUEsBAi0AFAAGAAgAAAAhAIoVP5gMAQAAFQIAABMAAAAAAAAAAAAAAAAAAAAAAFtDb250 ZW50X1R5cGVzXS54bWxQSwECLQAUAAYACAAAACEAOP0h/9YAAACUAQAACwAAAAAAAAAAAAAAAAA9 AQAAX3JlbHMvLnJlbHNQSwECLQAUAAYACAAAACEAzjwe9wMFAADgFQAADgAAAAAAAAAAAAAAAAA8 AgAAZHJzL2Uyb0RvYy54bWxQSwECLQAUAAYACAAAACEAWGCzG7oAAAAiAQAAGQAAAAAAAAAAAAAA AABrBwAAZHJzL19yZWxzL2Uyb0RvYy54bWwucmVsc1BLAQItABQABgAIAAAAIQCd0fAW4AAAAAoB AAAPAAAAAAAAAAAAAAAAAFwIAABkcnMvZG93bnJldi54bWxQSwECLQAKAAAAAAAAACEAz94I0PUo AAD1KAAAFQAAAAAAAAAAAAAAAABpCQAAZHJzL21lZGlhL2ltYWdlMS5qcGVnUEsFBgAAAAAGAAYA fQEAAJEyAAAAAA== ">
                <v:shape id="Picture 228" o:spid="_x0000_s1027" type="#_x0000_t75" style="position:absolute;width:29718;height:3648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CW1CzDAAAA3AAAAA8AAABkcnMvZG93bnJldi54bWxET8lqwzAQvQf6D2IKvSVyHDCtE9nEhUAp 9JCklB4Ha7wQa+RKauz8fXUI9Ph4+66czSCu5HxvWcF6lYAgrq3uuVXweT4sn0H4gKxxsEwKbuSh LB4WO8y1nfhI11NoRQxhn6OCLoQxl9LXHRn0KzsSR66xzmCI0LVSO5xiuBlkmiSZNNhzbOhwpNeO 6svp1yiYXPVxa3+yZlMl0+Z7OLx/6ZdMqafHeb8FEWgO/+K7+00rSNO4Np6JR0AWfw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UJbULMMAAADcAAAADwAAAAAAAAAAAAAAAACf AgAAZHJzL2Rvd25yZXYueG1sUEsFBgAAAAAEAAQA9wAAAI8DAAAAAA== ">
                  <v:imagedata r:id="rId98" o:title="20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9" o:spid="_x0000_s1028" type="#_x0000_t202" style="position:absolute;left:95;top:2190;width:26860;height:590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D6egsUA AADcAAAADwAAAGRycy9kb3ducmV2LnhtbESPQYvCMBSE78L+h/AWvGm6BRe3GkUKoogedL14ezbP tti8dJuodX+9EQSPw8x8w4ynranElRpXWlbw1Y9AEGdWl5wr2P/Oe0MQziNrrCyTgjs5mE4+OmNM tL3xlq47n4sAYZeggsL7OpHSZQUZdH1bEwfvZBuDPsgml7rBW4CbSsZR9C0NlhwWCqwpLSg77y5G wSqdb3B7jM3wv0oX69Os/tsfBkp1P9vZCISn1r/Dr/ZSK4jjH3ieCUdATh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Pp6CxQAAANwAAAAPAAAAAAAAAAAAAAAAAJgCAABkcnMv ZG93bnJldi54bWxQSwUGAAAAAAQABAD1AAAAigMAAAAA 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4C4159">
                          <w:rPr>
                            <w:rFonts w:ascii="Palatino Linotype" w:eastAsia="Times New Roman" w:hAnsi="Palatino Linotype"/>
                            <w:position w:val="-24"/>
                            <w:lang w:val="fr-FR"/>
                          </w:rPr>
                          <w:object w:dxaOrig="880" w:dyaOrig="639">
                            <v:shape id="_x0000_i1184" type="#_x0000_t75" style="width:44pt;height:31.95pt" o:ole="">
                              <v:imagedata r:id="rId99" o:title=""/>
                            </v:shape>
                            <o:OLEObject Type="Embed" ProgID="Equation.DSMT4" ShapeID="_x0000_i1184" DrawAspect="Content" ObjectID="_1615490650" r:id="rId100"/>
                          </w:object>
                        </w:r>
                        <w:r>
                          <w:rPr>
                            <w:rFonts w:ascii="Palatino Linotype" w:eastAsia="Times New Roman" w:hAnsi="Palatino Linotype"/>
                            <w:lang w:val="fr-FR"/>
                          </w:rPr>
                          <w:t xml:space="preserve">=  </w:t>
                        </w:r>
                        <w:r>
                          <w:t>………………………....</w:t>
                        </w:r>
                      </w:p>
                    </w:txbxContent>
                  </v:textbox>
                </v:shape>
                <v:shape id="Text Box 230" o:spid="_x0000_s1029" type="#_x0000_t202" style="position:absolute;left:857;top:10953;width:26098;height:590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N2hwsMA AADcAAAADwAAAGRycy9kb3ducmV2LnhtbERPy4rCMBTdC/MP4Q6403Q6KKVjFCmIg+jCx8bdtbm2 ZZqbThO1+vVmIbg8nPdk1plaXKl1lWUFX8MIBHFudcWFgsN+MUhAOI+ssbZMCu7kYDb96E0w1fbG W7rufCFCCLsUFZTeN6mULi/JoBvahjhwZ9sa9AG2hdQt3kK4qWUcRWNpsOLQUGJDWUn53+5iFKyy xQa3p9gkjzpbrs/z5v9wHCnV/+zmPyA8df4tfrl/tYL4O8wPZ8IRkNM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N2hwsMAAADcAAAADwAAAAAAAAAAAAAAAACYAgAAZHJzL2Rv d25yZXYueG1sUEsFBgAAAAAEAAQA9QAAAIgDAAAAAA== " filled="f" stroked="f" strokeweight=".5pt">
                  <v:textbox>
                    <w:txbxContent>
                      <w:p w:rsidR="00535D71" w:rsidRDefault="00535D71" w:rsidP="005122E0">
                        <w:r w:rsidRPr="00EA321F">
                          <w:rPr>
                            <w:position w:val="-24"/>
                          </w:rPr>
                          <w:object w:dxaOrig="999" w:dyaOrig="639">
                            <v:shape id="_x0000_i1185" type="#_x0000_t75" style="width:49.95pt;height:31.95pt" o:ole="">
                              <v:imagedata r:id="rId101" o:title=""/>
                            </v:shape>
                            <o:OLEObject Type="Embed" ProgID="Equation.DSMT4" ShapeID="_x0000_i1185" DrawAspect="Content" ObjectID="_1615490651" r:id="rId102"/>
                          </w:object>
                        </w:r>
                        <w:r>
                          <w:t xml:space="preserve">  =  ……………………..</w:t>
                        </w:r>
                      </w:p>
                    </w:txbxContent>
                  </v:textbox>
                </v:shape>
                <v:shape id="Text Box 231" o:spid="_x0000_s1030" type="#_x0000_t202" style="position:absolute;left:380;top:21145;width:27528;height:38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5EEWcYA AADcAAAADwAAAGRycy9kb3ducmV2LnhtbESPQWvCQBSE70L/w/IKvenGlIqkriIBUUp70Hrx9sw+ k9DdtzG7Jml/fbcg9DjMzDfMYjVYIzpqfe1YwXSSgCAunK65VHD83IznIHxA1mgck4Jv8rBaPowW mGnX8566QyhFhLDPUEEVQpNJ6YuKLPqJa4ijd3GtxRBlW0rdYh/h1sg0SWbSYs1xocKG8oqKr8PN KnjLNx+4P6d2/mPy7ftl3VyPpxelnh6H9SuIQEP4D9/bO60gfZ7C35l4BOTy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E5EEWcYAAADcAAAADwAAAAAAAAAAAAAAAACYAgAAZHJz L2Rvd25yZXYueG1sUEsFBgAAAAAEAAQA9QAAAIsDAAAAAA== 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EA321F">
                          <w:rPr>
                            <w:position w:val="-6"/>
                          </w:rPr>
                          <w:object w:dxaOrig="920" w:dyaOrig="279">
                            <v:shape id="_x0000_i1186" type="#_x0000_t75" style="width:46pt;height:13.95pt" o:ole="">
                              <v:imagedata r:id="rId103" o:title=""/>
                            </v:shape>
                            <o:OLEObject Type="Embed" ProgID="Equation.DSMT4" ShapeID="_x0000_i1186" DrawAspect="Content" ObjectID="_1615490652" r:id="rId104"/>
                          </w:object>
                        </w:r>
                        <w:r>
                          <w:t xml:space="preserve">   =  ………………………..</w:t>
                        </w:r>
                      </w:p>
                    </w:txbxContent>
                  </v:textbox>
                </v:shape>
                <v:shape id="Text Box 232" o:spid="_x0000_s1031" type="#_x0000_t202" style="position:absolute;left:1428;top:29622;width:25527;height:590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0OaLsUA AADcAAAADwAAAGRycy9kb3ducmV2LnhtbESPT4vCMBTE7wv7HcJb8LamVhTpGkUKsiJ68M/F29vm 2Rabl24TtfrpjSB4HGbmN8x42ppKXKhxpWUFvW4EgjizuuRcwX43/x6BcB5ZY2WZFNzIwXTy+THG RNsrb+iy9bkIEHYJKii8rxMpXVaQQde1NXHwjrYx6INscqkbvAa4qWQcRUNpsOSwUGBNaUHZaXs2 CpbpfI2bv9iM7lX6uzrO6v/9YaBU56ud/YDw1Pp3+NVeaAVxP4bnmXAE5OQ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Q5ouxQAAANwAAAAPAAAAAAAAAAAAAAAAAJgCAABkcnMv ZG93bnJldi54bWxQSwUGAAAAAAQABAD1AAAAigMAAAAA " filled="f" stroked="f" strokeweight=".5pt">
                  <v:textbox>
                    <w:txbxContent>
                      <w:p w:rsidR="00535D71" w:rsidRDefault="00535D71" w:rsidP="005122E0">
                        <w:r w:rsidRPr="00BD1265">
                          <w:rPr>
                            <w:position w:val="-4"/>
                          </w:rPr>
                          <w:object w:dxaOrig="920" w:dyaOrig="260">
                            <v:shape id="_x0000_i1187" type="#_x0000_t75" style="width:46pt;height:13pt" o:ole="">
                              <v:imagedata r:id="rId105" o:title=""/>
                            </v:shape>
                            <o:OLEObject Type="Embed" ProgID="Equation.DSMT4" ShapeID="_x0000_i1187" DrawAspect="Content" ObjectID="_1615490653" r:id="rId106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C8C6F10" wp14:editId="028D72BC">
                <wp:simplePos x="0" y="0"/>
                <wp:positionH relativeFrom="column">
                  <wp:posOffset>-243205</wp:posOffset>
                </wp:positionH>
                <wp:positionV relativeFrom="paragraph">
                  <wp:posOffset>290830</wp:posOffset>
                </wp:positionV>
                <wp:extent cx="2971800" cy="3648075"/>
                <wp:effectExtent l="0" t="0" r="0" b="952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3" name="Picture 23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133350" y="2190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39" w:dyaOrig="820">
                                  <v:shape id="_x0000_i1190" type="#_x0000_t75" style="width:32pt;height:41.05pt" o:ole="">
                                    <v:imagedata r:id="rId107" o:title=""/>
                                  </v:shape>
                                  <o:OLEObject Type="Embed" ProgID="Equation.DSMT4" ShapeID="_x0000_i1190" DrawAspect="Content" ObjectID="_1716796456" r:id="rId108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5725" y="10953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60" w:dyaOrig="820">
                                  <v:shape id="_x0000_i1191" type="#_x0000_t75" style="width:33.05pt;height:41.05pt" o:ole="">
                                    <v:imagedata r:id="rId109" o:title=""/>
                                  </v:shape>
                                  <o:OLEObject Type="Embed" ProgID="Equation.DSMT4" ShapeID="_x0000_i1191" DrawAspect="Content" ObjectID="_1716796457" r:id="rId110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8575" y="1943100"/>
                            <a:ext cx="25717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>
                                <w:t xml:space="preserve"> </w:t>
                              </w:r>
                              <w:r w:rsidRPr="0023064F">
                                <w:rPr>
                                  <w:position w:val="-32"/>
                                </w:rPr>
                                <w:object w:dxaOrig="780" w:dyaOrig="820">
                                  <v:shape id="_x0000_i1192" type="#_x0000_t75" style="width:38.95pt;height:41.05pt" o:ole="">
                                    <v:imagedata r:id="rId111" o:title=""/>
                                  </v:shape>
                                  <o:OLEObject Type="Embed" ProgID="Equation.DSMT4" ShapeID="_x0000_i1192" DrawAspect="Content" ObjectID="_1716796458" r:id="rId112"/>
                                </w:object>
                              </w:r>
                              <w:r>
                                <w:t>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9525" y="2895600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18"/>
                                </w:rPr>
                                <w:object w:dxaOrig="859" w:dyaOrig="460">
                                  <v:shape id="_x0000_i1193" type="#_x0000_t75" style="width:43.2pt;height:22.95pt" o:ole="">
                                    <v:imagedata r:id="rId113" o:title=""/>
                                  </v:shape>
                                  <o:OLEObject Type="Embed" ProgID="Equation.DSMT4" ShapeID="_x0000_i1193" DrawAspect="Content" ObjectID="_1716796459" r:id="rId114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C8C6F10" id="Group 30" o:spid="_x0000_s1032" style="position:absolute;margin-left:-19.15pt;margin-top:22.9pt;width:234pt;height:287.25pt;z-index:251667456" coordsize="29718,36480" o:gfxdata="UEsDBBQABgAIAAAAIQCKFT+YDAEAABUCAAATAAAAW0NvbnRlbnRfVHlwZXNdLnhtbJSRwU7DMAyG 70i8Q5QratPtgBBqu8M6joDQeIAocdtA40RxKNvbk3abBNNA4pjY3+/PSbna2YGNEMg4rPgiLzgD VE4b7Cr+un3I7jijKFHLwSFUfA/EV/X1VbndeyCWaKSK9zH6eyFI9WAl5c4DpkrrgpUxHUMnvFTv sgOxLIpboRxGwJjFKYPXZQOt/Bgi2+zS9cHkzUPH2frQOM2quLFTwFwQF5kAA50x0vvBKBnTdmJE fWaWHa3yRM491BtPN0mdX54wVX5KfR9w5J7ScwajgT3LEB+lTepCBxKwdI1T+d8Zk6SlzLWtUZA3 gTYzdXL6LVu7Twww/je8SdgLjKd0MX9q/QU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I+LPEXeBAAA3RUAAA4AAABkcnMvZTJvRG9jLnhtbOxY227bOBB9X2D/ gdB7YkmWr6hTuE56AZI0aFMUC+SFpihbW4nUknTsdLH/vmeoSy4O0G4WKIoiD1HI4XA4czhnSPPF y11ZsGtpbK7VLIgOw4BJJXSaq9Us+HT5+mAcMOu4SnmhlZwFN9IGL49+/+3FtprKWK91kUrDYETZ 6baaBWvnqmmvZ8Valtwe6koqDGbalNyha1a91PAtrJdFLw7DYW+rTVoZLaS1kB7Xg8GRt59lUrj3 WWalY8UsgG/Of43/LunbO3rBpyvDq3UuGjf4E7woea6waGfqmDvONibfM1XmwmirM3codNnTWZYL 6WNANFH4IJo3Rm8qH8tqul1VHUyA9gFOTzYrzq8vDMvTWdAHPIqX2CO/LEMf4Gyr1RQ6b0z1sbow jWBV9yjeXWZK+o9I2M7DetPBKneOCQjjySgahzAvMNYfJuNwNKiBF2vszt48sT75xsxeu3CP/Ovc qXIxxV+DE1p7OH07nzDLbYwMGiPld9koufmyqQ6wpRV3+TIvcnfj0xObR06p64tcXJi6cwt53G8h xzCtykiSSiuQoYvp1ScLYl3N0zJXuXWGO22ujvVWFZqnkJ+/ZcfzP9jJGXt1cnX2/h07fzu/vIrD wz+rFeFLK9Ni9dKcoDnV4otlSi/WXK3k3FYgCGhL2r376r57z+9lkVev86Kg7aZ2gxBcfZCMj4Bc J/qxFptSKlcz18gCYGll13llA2amslxKJKJ5l0aeS8ifU+toOcokz6a/4/E8DCfxq4PFIFwcJOHo 5GA+SUYHo/BklITJOFpEi39odpRMN1YiXl4cV3njK6R73j5KnabI1KT05GbX3JcQQso71P73LkJE kJCv1ogPQBV6aDsjnVhTMwNyjRzK3YCH+RZZ2gMLorHl9kyn4CLfOO3B+D9E6+iCHDDWvZG6ZNQA 1vDUm+fXiKOOrVUhr5WmHfexFOqeADZJ4v0nj5smAqCigWJu2wRB7/tAp1L+WBn8uOaVhJdk9g55 kpY8l5Qer/SOxQklcqNG9Yq5HeRNgpO89rStHl3Zivr9/gAFCvUpjiZdeSK7voAlw+EENcsXsMEk HEC3xqrdlRazp8DKtrNgSMs/hi9SzZ9ize7cxuBb7qaQNKtQH2SGKu4rMAn8+SkXhanTlgsB2tU0 b7RJq87J75/Y6NPU2qv/smo3w6+slesmo7xp46N/4Hb6pXU5q/WRZHfipqbbLXf++Oq2fqnTG+y8 0UhvbKmtxOscuX7KrbvgBoc7hLiwuPf4ZIUG+LppBWytzdfH5KSPHMZowLa4LMwC+9eG0ylRvFPI 7kmUJDDrfCcZjGJ0zN2R5d0RtSkXGsUk8t75Jum7om1mRpefQYY5rYohrgTWngWubS4cehjAvUjI +dy368PnVH2scGTVBZSy8nL3mZuqyUuHjD7XLZ/49AHra13aH6XnKDxZ7ksC4Vyj2uAPbv8okg/3 ST58IsnH2BdwGByPwsmg395Bnkl+vzr8zCT318bbdHwmOaj6C5B8tE/y0RNJHoPlDcknST/Crw5/ eelIPhhFIzrp6afI80n+U57kXX1/Psl/pZMcD0H188LtdX38RJJPBs1BHo8ng+E+xwfxqH1ueOb4 T8nxrrw/c/zHcNw/lOENETf4e4+Ud/v+dn/7Knv0LwAAAP//AwBQSwMEFAAGAAgAAAAhAFhgsxu6 AAAAIgEAABkAAABkcnMvX3JlbHMvZTJvRG9jLnhtbC5yZWxzhI/LCsIwEEX3gv8QZm/TuhCRpm5E cCv1A4ZkmkabB0kU+/cG3CgILude7jlMu3/aiT0oJuOdgKaqgZGTXhmnBVz642oLLGV0CifvSMBM CfbdctGeacJcRmk0IbFCcUnAmHPYcZ7kSBZT5QO50gw+WszljJoHlDfUxNd1veHxkwHdF5OdlIB4 Ug2wfg7F/J/th8FIOnh5t+TyDwU3trgLEKOmLMCSMvgOm+oaSAPvWv71WfcCAAD//wMAUEsDBBQA BgAIAAAAIQA+PMxq4gAAAAoBAAAPAAAAZHJzL2Rvd25yZXYueG1sTI9Na8JAEIbvhf6HZQq96eZD rU0zEZG2JxGqBfG2JmMSzM6G7JrEf9/tqT0O8/C+z5uuRt2InjpbG0YIpwEI4twUNZcI34ePyRKE dYoL1RgmhDtZWGWPD6lKCjPwF/V7VwofwjZRCJVzbSKlzSvSyk5NS+x/F9Np5fzZlbLo1ODDdSOj IFhIrWr2DZVqaVNRft3fNMLnoIZ1HL732+tlcz8d5rvjNiTE56dx/QbC0ej+YPjV9+qQeaezuXFh RYMwiZexRxFmcz/BA7Po9QXEGWERBTHILJX/J2Q/AAAA//8DAFBLAwQKAAAAAAAAACEAz94I0PUo AAD1KAAAFQAAAGRycy9tZWRpYS9pbWFnZTEuanBlZ//Y/+AAEEpGSUYAAQEAAAEAAQAA/9sAQwAG BAUGBQQGBgUGBwcGCAoQCgoJCQoUDg8MEBcUGBgXFBYWGh0lHxobIxwWFiAsICMmJykqKRkfLTAt KDAlKCko/9sAQwEHBwcKCAoTCgoTKBoWGigoKCgoKCgoKCgoKCgoKCgoKCgoKCgoKCgoKCgoKCgo KCgoKCgoKCgoKCgoKCgoKCgo/8IAEQgBfwFSAwEiAAIRAQMRAf/EABsAAQACAwEBAAAAAAAAAAAA AAABAgMEBQYH/8QAGAEBAAMBAAAAAAAAAAAAAAAAAAECBAP/2gAMAwEAAhADEAAAAfpwCPOc6ei0 eJ0OdMmVjmenfzQ9Kpft1CQAAAAAAAAAAAAAACl/J8ueLtxv0rFpnR2i0yRM2ha+K0roEoEoEoEo EoEoEoEoEoEoEoEoE1kY4y4yAavleox5u1Np2aYmZImZImZIx5sRkYchZUWVFlRZUWVFlRZUWVFl RZUWVFlRZUWiBUHlOloZ8WX0EzO3VEzJEpBJFMmoYtrS2yyosqLKiyosqLKiyosqLKiyosqLKiyo sqLso8/5/wBv88w5PpFuD39mmJTa0SADhdTzMO9mpMrKiyosqLKiyosqLKiyosqLKiyosqLKizFl NljDidtSvzH2WPxuPH9YfMu9r0+vee1739TpeE87z5+v9F530dumw117bDWGy1hstUbTVG01BttS DcaY3GkN1pDdaI3mjBvtAbuHHumLfQAAOHh1MufhZva5or4PB9Fnpb5n6zscvjT0bBtbNVF0zRcU XFFxSbCi4ouKLii4ouKLikZBjm4pF6kAAcLs+Qz8d/tzbreJtN7xNgmROTHBlQJQJQJQJQJQJQJQ JQJQJQJQJQJQK0y0Kg4kaPdzZ9i0zp0RMyEyRMyRg2NU2GOxZUWVFlRZUWVFlRZUWVFlRZUWVFlR ZUWVEJHkvQcrNlz9uZnVoiUiQJDQ3+LDfyYckrKiyosqLKiyosqLKiyosqLKiyosqLKiyozpGj4v 3vkc2f2M+P8AY9upK9wBBHladKHQmiV1BdQXUF1BdQXUF1BdQXUF1BdQXUF1IMjV3yyArZEeBt7v zGfP6Hd+O7Np+svl2le30zwfC9dz54vUbuTto58dFa3OdEc50RznRHOdGDnOiOc6MHPdAc90IOe6 MHPdAc90Bz2/Jzb9HKY8kAAaNYjyz1WbPyupmto7RTLa1uJyPaTx5ae9a/briZUziZRiZRiZRiZR iZRiZRiZRiZRiZRiZRiZRiZRijNUxpgAeF9Nxsubv55tp0RM2mYmZImZK2YjOgSgSgSgSgSgSgSg SgSgSgSgSgSgTjvBQHl97ldnLl6dltWqtkkTMkTIYM+uTk1dgsqLKiyosqLKiyosqLKiyosqLKiy osqLKgsPLZ93yeTL9AmZ16omQJIkHO6Pm4dTYw3ldQXUF1BdQXUF1BdQXUF1BdQXUF1BdQXUG2oK fP8A6Bp8eXK9N8s9JWnr5rbR3BI8/Db5XN9MbE4ksrEMrEMrEMrEMrEMrEMrEMrEMrEMrEMrEMrE MrXwm1n190gAGn4b6J53Pn8Z29ff58smrt4u3XzVOv3OPHZ6O7bXs0G+m2hHQHPdAc50RznRk5sd McyOoOW6g5cdUcqOsOS6w5Drjjz1xzdzNBMAArbyPOmv0cnY58otNtGitpsV53UmtdbdpkmSUzCR CRCRCRCRCRCRCRCRCRCRCRWuQYWTGAa3jO1GXL3LTOrVFpkiZCZCmTCZ1JLKiyosqLKiyosqLKiy osqLKiyosqLKi1JgqDyHY5PTy5ezMtWomSJmSJBg2NMnNqbJZUWVFlRZUWVFlRZUWVFlRZUWVFlR ZUWVFlx53m+r+cZcv06dXc06YkmSQA4vW8rDv5ccyuoLqC6guoLqC6guoLqC6guoLqC6guoLqSbS gjzvolKfNvo3mPJ8M/1x4/02nTtGGZzU8t4ytPVdng+gm+21EzttQbbUg3GmNxpjcacG60hutIbr Sg3miN5owb7Rg32gN+mnmLdCJAAHM6atfn/nfsTlx+Lx9lyHzP13fi94S6dYkAISISISIiwqsKrC sXFFxRcUXGObiLQAAP/EAC4QAAEDBAEDAgYCAgMAAAAAAAIAAwQBBRETEiAwQBAhFBUiMjNQIzQG MRYkQf/aAAgBAQABBQLorWg0KYwK+YMIZrBISEqfpCrQaPz6kQxHXahDZFfDtIobJIoBBVua4yQG Jj+hMqALzrk16OwLI9OEOPNx03N/Y5EY0t9ilf0EpzUxbm9kjsl7V82vpeCw3aR/h7Lv4wrkfOvH 5bX/AFey5+OPX6POvFPrs5Zb7MouMeN9nnXUOUeA9pldm4OZNr2HzP8A3KMaGD7dQO1y9zfXIeFh qNQnXPMIsJqnrco20fqErfcgkdUqS3GAjcmvMhxHyq1wquJsKlXonQuadayo9xlRU1fY9V85gpy+ QxUm+PuLDrhwYDq1EtRLUS1EtRLUS1EtRLUS1EtZLWS1ktZLWS1ktZLWS1ktZLWS1ktZLWS1ktZL WSozVA1jruHw2OPMvl7pqtpcRW50FRulFbfhf0k6dirEKpIAEKer0dt6nysUw0TYYWFhYWFhYWFh YWFhYWFhYWFhYWFhYWFhYWFhY6rnJ1jAjcKddK+dWnq4VACKNZUrsjXzq+l2PjHtgcY3ZP2Lz7zX 64tP+t2ZH2DX2868flie8XszK4ab+3zrwOW7Q5yj9mcWXA+3zpLe5iE/8NJ7BVoIslV9/wA0Pevp do2CtU7j2J0r4k4wcR8utcLPOo0409CGhDcINWlDurkZR5LMkfWXNYijMu5yVb3OVea2LYti2LYt i2LYti2LYti2Latq2ratq2ratq2ratq2rathVQgRVAOPTWlK0mW0a0NjBBMnNL5nceLkuc8hY94N q50bZbbHjRcBXAVwFcBXAVwFcBXAVwFcBXAVwFaxWsVrFaxWsVrFaxWoVqFahWoVqFaqLUK4DTrl SQjjUn5pswGxQNiHoTYGnbc2SFuVFcivE6P6GXIpHajtHLdAKAPVSvm46XzKXLabo2HYpX9BcnNc W0t5Lsl7V8+9ErWOInZe/GFcj515/NbP6XZkfhYr9HnXoVZjyz2ZxYYZ+zzri3ti29/RJ7MpzbKD 2HzKf7z6XCPpetM3YPXPlfDhCbx5pFhN0xT0lMDIakMm05Auw1VPfpm3JtlMATrgUoNMrKysrKys rKysrKysrKysrKysrKysrKysrKqY0WytU030yY4SAmQTaTD8mIm786K/5A1hz/ICrSTOmS1Et7jx RLaLFNC+HWhaFoWhaFoWhaFoWhaFoWhaFoWhaFoWhaFoWhaFoWhUYQt0p1V9qSrkIoGHZFRtWV8o aRWhOxHWFEuNBoJUIf0JVoIzJZSTiwRDqOCwZR44MLCwsLCwsLCwsLCwsLCwsLCwsLCwsLCwsLCw sLCx03aTyK3xtQfpa09ZLmli3t75XZ/0Xm19L0eGrQGGOy79tK+3nXuv8ts/pdl/8TVch517p/Ja C5Q+zLriOx9nnXgOUeyu4d7NwP3a9g850KONlzjvxXxkM9bhUAGa1ffp5rfvX0usXYMOUUN1h4H2 +kioAyZNZrkdvgPl1KlFTJ1pTFPW4W/KaceiuRr40SakNPejjrbVJV8jNKRcJEsrfR6tMkuRLkS5 GuRLkS5GuRrka5GuZLma5muZrma5muZrma5kuZrma5mthrYa2GthrYaydUDWUI8eqVCakKRanRTs So11ngYtSrHtLxqJa2WFiixRYosUWKLFFiixRYosUWKLFFii40XGi40XGi40XGi40XGi4CuArgK4 CuArgK4CsU7fAFT2/Sf/xAAnEQACAQMDAwQDAQAAAAAAAAABAgADEUASIjETIUIQM0FRBCMycf/a AAgBAwEBPwGM4XmanPAn7J1Lf1hVH0CU08m5xW3VLYw93GrDS2uK2oXxWXULGAtRMWqpmoRqyiK2 oYTvq2rF/H+50BBSZDcd4MGq3iIi6RbFHeqcZe1U41YeYitqFxjMhQ3SLXHzOss6rOdsW/zgk2Fz O9X/ACKgXiWjUQe4gwau5gkAtir7pxm2Vb41VNYlKr4tjVlXkxDU+ITUgNzvgAA7YLvoF5Tp33P6 lQeYBbBbfUtjL7xxquxw8GK66haKxpHS0DA8ehqKIDfCKg8zofU6J+4tIDC//8QAJxEAAgICAQQB BAMBAAAAAAAAAQIAAxFAMRITISJREDIzQQQjQmH/2gAIAQIBAT8Bj2BOZ1WNwJ/bO7j7xpW2dAzK q/8ATc6re9wHxrL4vOteOhw8VuoZ1XUOMGKzUHB4i2K0yI1oEU50nfr9FET+Njkw0f8AZ2nRsjzB o3MftX9xECDA1V82nWXxada5cYcRWDDI1ihrOVi3qZ3BO71HCxQf3osQoyYA13PEVFXiYjUKfIg0 bfdgkHjVT8x1j6W51ra+sSqzPg61yryZW9kJf4nXk4aDjxo2P0DMrrz7P9SoPMAxot72Y1k/Kdaz 0cNrOvUMRWNZ6WgIP0LAQedIqDzOz8GdtvmCsDS//8QANxAAAQIDBAUMAgICAwAAAAAAAQACAxEx EiEyQSIwUFFxBBATICMzQFJhYoGRcqFCsaLBgtHx/9oACAEBAAY/AupNxkF3n0qu+ljlxCm0gj02 LMmQVjkwmd6tcof8LDPiu7Z9LB9K1yeIQVY5U35VphmNhFzjIBWGXMWjXM7J6JlB+ypfyNdkuerR /jfqgdgMbvM05286p2wGcF86p3DYEM+iiM3GeqfwlsC15Smzwu0TqmQhxOwC00Kcx1Qujee1b+9Q Xv8A/UYj8TvHTPPbZjH7QfDNl7aFBkTQjbt/DrWop4DMq3EuaKN3eMvWjepnqmJBxZjerxIqR7Zm 51ftdqyJDPCa7/8AxK0S9/Bv/alyaGIfudeVbiPc55zJQdFLgN01ms1UrNVKzWaqVUqpWazVSqlV KzWaqVUqpVSqlVKqVUqpVTzXq7rdrj9tVJoJWCXFUar4Z+OYS733f62J0cGuZVqPPgpMAA6mm2/e u9P0rL4lvYXRsxGqER+LL02S5xoEXvoLzqpbADfMVPzGeqB2BDHooX4jVT9dgM4KF+I1Xyh49jtx krGbDqocP/lsB7N6m65h0XakudcAnRTnTYPStGi6qHJ45/B3+tR0MHuxiO/x11OoQ4TBU6w8irHK QYkPzZhTgxA7qdtEAPlzRZDYWQeN5UmwTLMzWFYVhWFYVhWFYVhWFYVhWFYVhWFYVhWFYVhWFYVh WFYVhVwV/Wkbwi6EZehU2mRGYWjyhx/K9YhxsLT5Q+XtuUzeUHxHCzuCssbIKnjLutfe7IL2/oLt NM/paLQOA5tNodxC7PQK0A4/jeCtOG5jvUbCn/LIIviHRzKDWiQ2TJvAINbQbJdKrrk+JuuGqB2B Cb8pvqSdUdgM/FQ/n+9U/hsCE7iE9nlOql5jLYDpVGkE0nA646oMFGf3sEj+DrwugintG09RqJN7 11ApmvjfVT57JrkdykZte2hCEPlei/z5HrWIRD4v6C6SK608+MqtEKZ6sn1yK0hNvmC7CIbPlN4X bcnB9WmS7iLP4XZcm+XOUnxLLPKy5dm35W9+/Yd6swRa9claDLjnQLTiD4CxuWhE+wpuZdvCDIrQ BvaptMwdhEuMgF0cKdjdvU4uk7dkOtMtlwR6OcjlPYXQsoKq27vD+tkvfuCtPvA0jquOwGM3lF3m Oqnu2BDHoofz/eqdw2BDPogPKSNU/YAd5SnQj/K8aqHD33nYDmOoQvewpsRmf61Bc4yATors6eOn z9KzEK+qtDShnE1B8J1pp6xc4yAzVmHPoR/l429eil1DEgDi1W4DrO8ZFS5S0wnb6hdlFY/geacR 7WD3GSlCnGd7afa7SVjJoorTobWt/tUVFQKioqKioqKioqBUCoqBUCoqBUCoFQKgVAqBUCoFQc1/ XmRZfvC0QHj0Wkwt4hStulxVwJKwWR7lN+m5UVOaioqKioqKioqKioqKioqKip4TC36V2xP/xAAq EAADAAECAwcFAQEAAAAAAAAAARFRITFBYfEQIHGBkaHwMECxwdHhUP/aAAgBAQABPyHuTAyNw35H 4GzWB++hHPTTX/itKyNW2VhZporfgiiK9T/iE3Hy4v8AGiLVU8s0coANx+pe3ya/6KaL9mv+FGkq 2JGibL9sjkr7u7EhISEhIjik/Ehokl95EPDutpNv1gIXzT88EEiCRO2Ft9/vXqPsy8lp4nGde7wE iCRO82I2ZfvzUezG8upDjo+i/wBEiE76eQqTGUpSlKUpSlKUpSlKUpSlKUpS9rafD+yWszpPo6KZ Fl++aJ57L56mUPcdPpWufc0NClKUpSlKUpSlKUpSlKUpSlKUpeyam9vJ/EWDT3Tb3+lzrfzEiUpS lKUpSlKUpSlKUpSlKUpSidRdjbHYzdeJ4nCs63hz9Bg2i2WWDePKxaKFKUpSlKUpSlKUpSlKUpSl KUQvPAzndrY+jqsBtvWKg0l5W3y4d7Qpw+whAR5K/wBCFFKUpSlKUpSlKUpSlKUpSlKJTUkJ2WvY 3As2UXcvQS3flLmXNOTwe6Iz0ni6PD+qaLxxs+38E1N6J89hL63r9BO1X4S2/Jb3sMUdwvtX4nO9 RzPUdQOZ6jqBzPUcz1HUDqB1A53qOf6jrB1w64c71HO9R1w6wdcOqHVDqh1Q6odUOqDz1EholO8f Q8H4fk3heClYtZ6xI4F3mIb7p+DguwiOBqV5K8leSsryUvbSspSlKUpfo3v0m4YfAe3S65vxPDZS IJCRoCeDRiY9EC0E7NrUkkkkkkkkkkkkkkkkkkkkkkkkkknstTu6paerCIj16ph/RISIQSJ2Q3++ 4i7dltrNc9n8l8wQSEiE7kqNxt198nZEN5eS+Iicbv0IJE77Y56MpSlKUpSlKUpSlKUpSlKUpSlK Psris/noShm9ifR0rghRX97exdfM+46YWD2+lB5qhvvqE343q6FNuA8nr/fpTbxfhfs0IUpSlKUp SlKUpSlKUpSlKUpSl1KZwTTx4EP2S8/IWu30HoRVsQg1WjC4C0SKUpSlKUpSlKUpSlKUpSlKUpTf 8EN9lL8AsS0zgzj3z03NRK7R48eBGKUpSlKUpSlKUpSlKUpSlKUolK3EXD/Q0Xj2qSJRpjloreRy YoSk0SfJkxviluvFcO5TcLJq3kN2E0a9z/BiYjkEJ0tPcVl6ldRXUV1F9RfUX1F9RfUX1F9RfUX1 FdRWXqV1FZepWXqV1F5epfUX1F9ReXqXn6l5+o9kr3Epu2IXn3XJKZo0+IsMu7fp5MZdPaM280Jo qwi971HgM4BUSDcI/Eu1Wbt8RS6cLa2IKCeC7NyDkHIOQcg5ByDlHK+tUAFAczuHIii2TvXGs2eJ LcHDYkKbP0R+C8ILfdg1uvVR6NwwaDfumpPwIyPBHgjwR4I8EeCPBHgjwR4I8EeCPBHgjwR4I8Ee CPBHgjwR4I8EeCPBHjvuj6tpmY1xq8bkhUJeyQkQgkJCMn3rRjU7W4m2LWw34az+za+PXmQSEhIn bC2j3X3r1Go+zwUP7LgvivzmQSITvPjtmX717dmp4gousT9CRPob/GpAf3t7PncxryP2fSaeMKL9 9DS8UL5vXyfx/S50Qn5/RpQpSlKUpSlKUpSlKUpSlKUpSlKLYi0vtn+UQ8zyPD9fpWzdN/kJBFKU pSlKUpSlKUpSlKUpSlKUo1ntRtfBgpWgtb+VX0EaM/IuY1NRtq2+ylKUpSlKUpSlKUpSlKUpSlKb Jasaw37WHT3ZBqdKse6ZVK2ls8bD9hkiadT492jsFE/Uf6HPii2SKhGSMkZIyRkjJGSMkZIyRkjJ GSMkZIyRkjJGURlEZRGURlEZRGURlG6KPQ+cxjYeHcnLRs7ov8v2P8GGm+ITECTf4yd/It5ylDop Ph+kl+xE7rdUf33JKuW2RVvW3j8HhPAeEvBeOzeC8F4LwXgvBZZeC8FYKwXgvBWCsFYKwVgrBWB+ DfTw27rJjZJLiywk2zf4o++CAQaTzii4ngiew3iBuiTmISCWiVF5oVlNk1x+pXkryV5K8leSvJXk ryV5KyvJS9y95IRCtsR9wiTcoUpfEcxISIJEG91nvcQuRsxSIwQQQQQQQQQQQQQQQQQQQQQQQQQQ SNl3W0M3LwJUnR9GBIhBISJ2bbCdVX/AEseR48BvMCcXw9yCRCE7qelw/wCAQbM/LqZv9lfGJCRO /pXNSiMpSlKUpSlKUpSlKUpSlKUpSl7eRE79xfkyJ9HQ/Akfe3sjwbZfPU+AJr+/pVnKerNkpSlK UpSlKUpSlKUpSlKUpSl7ITfn+D+IS+bPOW/t+PpWR3byvn4EgUpSlKUpSlKUpSlKUpSlKUpSieqK biCTE0+l/p+hnGm5ZY+hHc62Jwl6MLgaEkUpSlKUpSlKUpSlKUpSlKUpRuKs8EL2Ph1enAjx9XLm K6cUu8qFrmziQuSOuvFkQgpSlKUpSlKUpSlKUpSlKUpSi3UQuGHdM9qF1X+v4NTbcVXxES8QNX9i q+Ab7OcHEhe+T9Hw5UrVVHakn9FvgDo6J8ByXYnIHLHLHKHKHKHKHJdoByPaAcj9OMqoAAAM+eCH tab5iE0371D4C1LzyPd6Grq8AkyclRrNWFWP157R7bkLztaLyOQOQOQvsgllttkkttyzkHIOQcg5 RyjlCXsi/SbnXbwEJoSXh/xP/9oADAMBAAIAAwAAABDza9LDbzzzzzzzzzzzzzzzzv4SRpTzzzzz zzzzzzzwxDzIBzzCBzzzzzzzzzzzzzyzzbjAhiDXzzzzzzzzzzzzzwBKOiByPDDDDDDDDDDDDDDg z5s/i4IAwAwgwQgwAwQyCTzzPlXKHzxwyzzzzwwxyzzzzo1BQSQAAAAAAAAAAAAABDzmTxzBxzzz zzzzzzzzzzyzCqCwzB5DDDDDDDDDDDDDDAx/9Azx+wwwwwwwwwwwwwwAy/CDjVVzwAATCQATTiAj izz7Z09fjzzzzzzzzzzzzxTzwdhgACzDDDDDDDDDDDDDCDz2iziRywwwwwwwwwwwwwxzw7CRiQ8Q wwwwwwwwwwwwwzz4a1z4Wwwwwwwwwwwwwgyjzy04hBWxyzwgxwxxSiiAzzz4Qij/AAAAAAAAAAAA AAAA083kAEEAAAAAAAAAAAAAAAU83EcwM0MMMMMMMMMMMMMMcMazMwM3c8888888888888w8/KI5 tBMAEMAEMAEMEEAQE88vve88sM88Mc8Mc88Msc88/8QAIxEBAAICAgICAgMAAAAAAAAAAQARMUAh QSBRELFhcYGRof/aAAgBAwEBPxCGwdM/c4dkGqNfUG+TRCyKdi/z5zpcfqazpjrMYgAPA0SaFBcQ HMr7nCHMaxK0rNV/UE5X9RfCykhCUt0U4ysGpq856NZVHvxNFRMpD8IxooJTOnXqKwiUKgwA526J yAe3j7ThhEOSJYH8QIUt6KSP5gCjV53etZULD4mjjcksOw8LNKnZTOt4lHEWtVKhholaiPM/PEi4 Ao0eK8Gs6s9awekiEs8DRG9OuEzKKTIsM2aRNCI71Dvhe3l0v//EACERAQACAgIDAQEBAQAAAAAA AAEAETFAIUEQIFFhsZGh/9oACAECAQE/EIFyhzCD9lDsg3VH7kgiWaIfd1FO9f8APKDmVo8xxrHQ dZgYAD0dFT4g4Cxn7eDY2laV5tffkyv8ICcKFYEJS0rR42bWROWejW457PV0WWWfz10Z0UEpnXv5 MjE+5aggDlzoqMEQvh/cwiIckQwv5AhS3otFx3ACjV5I/NZ0rD6ujiMmJW7zysOdIPJTEHBZBkDt ahCmiG1LeZfPEi4Ao0eK8Gtwu1j8Vg2WejojcnWCYTxlI6XpE0I06odkc486X//EACoQAAMAAQIE BQUBAQEAAAAAAAABEWEhkRAxQVFxgaGx8SBAwdHw4VAw/9oACAEBAAE/EPofEdzSQftM18ylBxLz C2SSs+nqEhhbxT0/4qLR0oki4oQ9D+OYlMz11f0YooVldS3sovQUSWhkHRYEDZwdlby8sR+hRYzS YVd+yZXqaiiWf+EpJQHRFEmKxxJHpWTQfAsfUgFJoHZRkVPZKXhSlKUpSlKUpSlKUpSlKUpSjZzS E9UGmnGtfoRYCLsPL3GUS0f7Gi/YuAXAIJEPN4kDXI5lKUpSlKUpSlKUpSlKUpSlKUoqSMSOPnwR a5fNtEUET031f5Py4C4BQJCQkJEO9p/qFUZSlKUpSlKUpSlKUpSlKUpSlKale3BpXogCY3VsInu4 CCCRBISEhIsxc4fLX8Gp3T70AAAAL04PfTna8/8AByCqT4hBIgkJEEuLJnkVtjyOUpSlKUpSlKUp SlKUpSlKUpSlIN6jIOm1tMLaPRrX0SfzJCCQkJE4Lghq42JO/wDoVV2+9AAAABBPRDleotsP1COZ yXyXU9Hk2JCQkTglwnBDHW4l0XJPd+SJ/H3oAAAASUcuTlpzEOtuy7NCM9Q+kjo/BrUT0lqa9Fe7 5J58SC4zj0uWnn0UyzU3wZdksJaGlTkvvAAAABQPVuXcQPmNeKG69M8+z4r+6HWgEBMVtrKWj9NW +XjPqblWfcN7fk5DbLmm6jvlu4pJrPuwAAACkSd24P1juhdbTuRI5S+i6h7Nf0ePjzQ7DjRGfgTc jBiHZGoIF1HQnweoUo6ia35dfkPjfypWAYPqiZ5q5HmFz6sQ2PDAoS3V6N1osGhpvD5ofOD54fOD 5YfPB/6g+UHygf8AvD5ofOj5kfMj5cP/AFx8iPlR8iPmQ/8AZHzI+ZD/ANkfIhMf5QhNG3knuEha Ii+pttVVyl4a+UCakD0aNhMkdMzs3SFNh2SjJFWtRfmHEcPRGuQvHatNPP0fkruzI3MjcyNzIzIK 7sruyvuyvuxMrqeFsXjYvGxWNi8bFY2KxsV2Wx4FsXC2LhbHktjyWx5LY07LYi7LY07LYTTTTyH9 TbWrh1rtlkVu9LvOnhz8DFOpXx7+YuMISIi0nzGOfdE1b3pJC6PVdm66ZGZGZGZGZGZGZGZGZGZG ZGZGZGZGZGZGZGZGZGZGZGZGZGZGZGZGZGNpo/QY2q+li21cjr/l+wnRPr3P5p48uCILgEEhkJ9O /ClKUpSlKUpSlKUpSlKUpSlKc1gheI0GM+ULP0w6N3Y/AXM3z4gggkQSGjE+Q5v9nKUpSlKUpSlK UpSlKUpSlKUpSknVyfBz3EW3H6hb9aw8E4Xo35i4BBIgkJEIS7+afk5PvQAAAAaqcGV9N9cCV05+ YaMQSEhISIQS4NnN+PyeFhSlKUpSlKUpSlKUpSlKUpSlKLUiPsPXRt2f6Oip5xIvwJCQkJEEuCXB ST5qt7+C3hFKUpSlKUpSlKUpSlKUpSlKUomO3b6D07Rp5At8VMeUe7TyEhISEvpglgrTaewNLx96 AAAAC0F1bEiXNbidF5m+i6+pIY6vQDz0bxelIRNk0+TITglwnBdlk/ySXMXaNY6OibDxdvvAAAAB yMbbRRtzg2zOirf8H7+JU10f6J0bs+z8u1EuE4skbaJc2UJZq0Q+TDv1fhqrTxpfeAAAABgSR1Y0 y2uthCepx6FQBNDLTeX8zPX0GTG5qvs7y+vjojSslYnjmvmQuLNKqx5ddfPkdBogLzXJYbsc2Rqi 9D0FZMS4EZQyhnDKGUMoZQyhljOGcM4ZXBjK4ucl18BMsZf88DL/AJ4cOf2P0f2P0aFb6vUOBOeS EWpYDbbr5/QkjMOpOzQkTOQE9jz3OgoQ22PwCco+q35L9QzS5hO5ygsq4ug9qqKIYVqtu7YyM1Uf jWtF7+ByH6+548NlGVsZWxlbGdsZ2xnbGVsZWxjexjew+09jA9jA9jA9h9r0MXobHgZlsZFsZFsZ lsYmxmWw+6thdRrYfLS+CIYgP6adj7rJ9kN6N0/Y93uzmwI1WryWr835CZLws9gm5tscEufa9wrb umS1/J67M0V1raWykveMYpT50DNenMwPYyNjI2MjYyNjI2MjYyNjI2MjYyNjI2MjYyNjI2MjYyNj I2MjYyNjI2MjYyNjI2MjYyNjI2Gmuaa+pSa50fwkRK1dVv1bLyEU7iX9rngoLiBJqjpaH0HwpSlK UpSlKUpSlKUpSlKUozkmgxteKmCJKtlkXK9E8/cwluRXq3VssX0AEEhIdKew6s0UpSlKUpSlKUpS lKUpSlKUpSiJGmUFwco0avO/RMRosq8R6ttAuAQQSEhIgkd6T/UalgpSlKUpSlKUpSlKUpSlKUpS lNfg4Mg5a3ol+RCFKsPHgBBISEhISIQTQc52M12uhSlKUpSlKUpSlKUpSlKUpSlKdF5cLp0/YKmd bK/EEiCQkJEEuELezSPIJSlKUpSlKUpSlKUpSlKUpSlKUb3Swe0Fomxs1+RD1Zix6eqCQkQglwnF b1/N1ejHM+33oAAAALUjkeA/RQozzBInbPlXsehsSIJcJwXFEWTYu78FF408APvQAAAAhrzXMbJx NQeqj5Duec3pOvk9oSBzN8r36nda951EuM4rrErXOjq+F6vziy/qANvq2JxTp94AAAAFKuwEPbzf vx0xzRrXu+HccFJkg70/IOu+2v4r/HISWQqR1NE+ht3rg3F7NdOhcyK0r4JdEuyEBgxNzE3MTcxN zE3MTcxNzE3MTcxNzE3MTcxNzE3MTcxNzE3MTc+cPnD5w+cPnD5w+cPnj0+p1+g1oSf9QuGvm2xt RJIly+jQbyB/WC11CIXzd3iRqe7zX2PFRl431ZXYDU1I5GLGt/AkGzqKXrA2XoaWuqb5lhsKjqdF PGYrKS2ryYToX8ChfwP6IfxC+3of0Q/icJ/BcQMBg9PoAj4QMD4SP6Jok8WLoIb1tdENqJJE6L6U hGrZEkMNcfsZBKpMbbp5XTYeps+zfW2vbhGIW+nvdk37DR0OyXn9vM5Z8hng/jYQOyt1J/5ptPRw yNzI3MjcyNzI3MjcyNzI3MjcyMyCu7K7sr7sr7sr7sbNSv6n5CMokkK6V4bU7v8ARz52pX9j09zY 4K4BaMHKDg1bvORzyObVO6T5PgMBgMBgMBgMBgMBgMBgMBgMBgMBgMBgMBgMBgMBgH0Gyh1X0uMr 01fwnuJYurVc/oz328RQXECCQrr2C1M0ZSlKUpSlKUpSlKUpSlKUpSlKIeq58YgVzR9W0TeHVBW9 xo93kxauAgggkJEIar01F49SoqKioqKioqKioqKioqKioqKioqKioqKioqKioqF6rg945+t0T9hL ZSS4IvV8QIJCQkQSIaY0afw/JmhfegAAAA3U134MfRE8X/gTdLnbBBISEhISIQQybdRlXgpSlKUp SlKUpSlKUpSlKUpSlFqGmmO/TvaYQmdbDGoQSEhIgkQnBDjqi+QvyPze33oAAAAUl61j1qtTbtpP 1Ely11+E8XqCRCCXCfQlr5WXZot22IHH3oAAAAaB3ZC0NWzGV6llEt2bb3L0ZpBiX1TzbKEuE4Li no0e6JD2iaj0+Tb1p4c+8AAAACWMiRbXUTl4DZvhynyStU9fFe3gNz4pJer9hPXllJnxp0H2a6PD 4ziujWih3bFHJSRGjqXRLovN9JpDql94AAAALJK7Lqx9OddO7xFKRR9fo5j87l1f9Y7DOFc0g9Nz PaHSv7U3vFaPNRdxXWnrruyehV3GlS6yG7YydHRIi8svYEHw4CC66svv05EtD5vElrohLRbbPj2f 3M+LZ8Oz4dj/AMNnxbPi2fFs+HY/8JnwTPgWfFMl+pnxLPgmfDM+IZ8Qz4pj/wAJnwTPgmP/AA2e L+DHo4Vlr0HNhHSJ+wf06+yuXq/Byfvkc9DDZGW/FJpR6Ob1JiHdem2o7pndRgz3Xz5f+OxI6Xye 1ftRIUUOIUo6pTF3MXcwtzF3MLcwtz+zP7M/sx/KP5Pjs+KS10crYytjK2H32xlbGVsJL5th+tV5 KkWix/4uNaqrJQn3O3sJB2AkQ23zfl/w/wD/2VBLAQItABQABgAIAAAAIQCKFT+YDAEAABUCAAAT AAAAAAAAAAAAAAAAAAAAAABbQ29udGVudF9UeXBlc10ueG1sUEsBAi0AFAAGAAgAAAAhADj9If/W AAAAlAEAAAsAAAAAAAAAAAAAAAAAPQEAAF9yZWxzLy5yZWxzUEsBAi0AFAAGAAgAAAAhAI+LPEXe BAAA3RUAAA4AAAAAAAAAAAAAAAAAPAIAAGRycy9lMm9Eb2MueG1sUEsBAi0AFAAGAAgAAAAhAFhg sxu6AAAAIgEAABkAAAAAAAAAAAAAAAAARgcAAGRycy9fcmVscy9lMm9Eb2MueG1sLnJlbHNQSwEC LQAUAAYACAAAACEAPjzMauIAAAAKAQAADwAAAAAAAAAAAAAAAAA3CAAAZHJzL2Rvd25yZXYueG1s UEsBAi0ACgAAAAAAAAAhAM/eCND1KAAA9SgAABUAAAAAAAAAAAAAAAAARgkAAGRycy9tZWRpYS9p bWFnZTEuanBlZ1BLBQYAAAAABgAGAH0BAABuMgAAAAA= ">
                <v:shape id="Picture 23" o:spid="_x0000_s1033" type="#_x0000_t75" style="position:absolute;width:29718;height:3648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IEAh/FAAAA2wAAAA8AAABkcnMvZG93bnJldi54bWxEj0FrwkAUhO8F/8PyBG/NRgOhpm5CLQhS 6KEq0uMj+0xCs2/j7tbEf98tFHocZuYbZlNNphc3cr6zrGCZpCCIa6s7bhScjrvHJxA+IGvsLZOC O3moytnDBgttR/6g2yE0IkLYF6igDWEopPR1SwZ9Ygfi6F2sMxiidI3UDscIN71cpWkuDXYcF1oc 6LWl+uvwbRSMbvt+b675JdumY/bZ797Oep0rtZhPL88gAk3hP/zX3msFqwx+v8QfIMsfAA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DCBAIfxQAAANsAAAAPAAAAAAAAAAAAAAAA AJ8CAABkcnMvZG93bnJldi54bWxQSwUGAAAAAAQABAD3AAAAkQMAAAAA ">
                  <v:imagedata r:id="rId98" o:title="20"/>
                  <v:path arrowok="t"/>
                </v:shape>
                <v:shape id="Text Box 24" o:spid="_x0000_s1034" type="#_x0000_t202" style="position:absolute;left:1333;top:2190;width:24670;height:590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UDWMcUA AADbAAAADwAAAGRycy9kb3ducmV2LnhtbESPT4vCMBTE7wv7HcJb8LamFhXpGkUKsiJ68M/F29vm 2Rabl24TtfrpjSB4HGbmN8x42ppKXKhxpWUFvW4EgjizuuRcwX43/x6BcB5ZY2WZFNzIwXTy+THG RNsrb+iy9bkIEHYJKii8rxMpXVaQQde1NXHwjrYx6INscqkbvAa4qWQcRUNpsOSwUGBNaUHZaXs2 CpbpfI2bv9iM7lX6uzrO6v/9YaBU56ud/YDw1Pp3+NVeaAVxH55fwg+Qkw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39" w:dyaOrig="820">
                            <v:shape id="_x0000_i1188" type="#_x0000_t75" style="width:31.95pt;height:41pt" o:ole="">
                              <v:imagedata r:id="rId115" o:title=""/>
                            </v:shape>
                            <o:OLEObject Type="Embed" ProgID="Equation.DSMT4" ShapeID="_x0000_i1188" DrawAspect="Content" ObjectID="_1615490654" r:id="rId116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6" o:spid="_x0000_s1035" type="#_x0000_t202" style="position:absolute;left:857;top:10953;width:24670;height:590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t7t3cYA AADbAAAADwAAAGRycy9kb3ducmV2LnhtbESPQWvCQBSE74X+h+UVems2BiqSZg0hIJVSD9pcenvN PpNg9m2aXTXtr3cFweMwM98wWT6ZXpxodJ1lBbMoBkFcW91xo6D6Wr0sQDiPrLG3TAr+yEG+fHzI MNX2zFs67XwjAoRdigpa74dUSle3ZNBFdiAO3t6OBn2QYyP1iOcAN71M4nguDXYcFlocqGypPuyO RsFHudrg9icxi/++fP/cF8Nv9f2q1PPTVLyB8DT5e/jWXmsFyRyuX8IPkMsL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+t7t3cYAAADbAAAADwAAAAAAAAAAAAAAAACYAgAAZHJz L2Rvd25yZXYueG1sUEsFBgAAAAAEAAQA9QAAAIsDAAAAAA== 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60" w:dyaOrig="820">
                            <v:shape id="_x0000_i1189" type="#_x0000_t75" style="width:33pt;height:41pt" o:ole="">
                              <v:imagedata r:id="rId117" o:title=""/>
                            </v:shape>
                            <o:OLEObject Type="Embed" ProgID="Equation.DSMT4" ShapeID="_x0000_i1189" DrawAspect="Content" ObjectID="_1615490655" r:id="rId118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7" o:spid="_x0000_s1036" type="#_x0000_t202" style="position:absolute;left:285;top:19431;width:25718;height:59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ZJIRsUA AADbAAAADwAAAGRycy9kb3ducmV2LnhtbESPS4vCQBCE7wv7H4Ze8LZODPgg6ygSkBXRg4+Lt95M mwQzPdnMqNFf7wiCx6KqvqLG09ZU4kKNKy0r6HUjEMSZ1SXnCva7+fcIhPPIGivLpOBGDqaTz48x JtpeeUOXrc9FgLBLUEHhfZ1I6bKCDLqurYmDd7SNQR9kk0vd4DXATSXjKBpIgyWHhQJrSgvKTtuz UbBM52vc/MVmdK/S39VxVv/vD32lOl/t7AeEp9a/w6/2QiuIh/D8En6AnD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" filled="f" stroked="f" strokeweight=".5pt">
                  <v:textbox>
                    <w:txbxContent>
                      <w:p w:rsidR="00535D71" w:rsidRDefault="00535D71" w:rsidP="0023064F">
                        <w:r>
                          <w:t xml:space="preserve"> </w:t>
                        </w:r>
                        <w:r w:rsidRPr="0023064F">
                          <w:rPr>
                            <w:position w:val="-32"/>
                          </w:rPr>
                          <w:object w:dxaOrig="780" w:dyaOrig="820">
                            <v:shape id="_x0000_i1190" type="#_x0000_t75" style="width:39pt;height:41pt" o:ole="">
                              <v:imagedata r:id="rId119" o:title=""/>
                            </v:shape>
                            <o:OLEObject Type="Embed" ProgID="Equation.DSMT4" ShapeID="_x0000_i1190" DrawAspect="Content" ObjectID="_1615490656" r:id="rId120"/>
                          </w:object>
                        </w:r>
                        <w:r>
                          <w:t>=  ………………………..</w:t>
                        </w:r>
                      </w:p>
                    </w:txbxContent>
                  </v:textbox>
                </v:shape>
                <v:shape id="Text Box 28" o:spid="_x0000_s1037" type="#_x0000_t202" style="position:absolute;left:95;top:28956;width:25527;height:59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A3cNMIA AADbAAAADwAAAGRycy9kb3ducmV2LnhtbERPy2rCQBTdC/7DcAvudNKAItFRJCAtxS58bNzdZq5J 6MydmJkmsV/vLApdHs57vR2sER21vnas4HWWgCAunK65VHA576dLED4gazSOScGDPGw349EaM+16 PlJ3CqWIIewzVFCF0GRS+qIii37mGuLI3VxrMUTYllK32Mdwa2SaJAtpsebYUGFDeUXF9+nHKvjI 9594/Ert8tfkb4fbrrlfrnOlJi/DbgUi0BD+xX/ud60gjWPjl/gD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Ddw0wgAAANsAAAAPAAAAAAAAAAAAAAAAAJgCAABkcnMvZG93 bnJldi54bWxQSwUGAAAAAAQABAD1AAAAhwMAAAAA 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18"/>
                          </w:rPr>
                          <w:object w:dxaOrig="859" w:dyaOrig="460">
                            <v:shape id="_x0000_i1191" type="#_x0000_t75" style="width:42.95pt;height:23pt" o:ole="">
                              <v:imagedata r:id="rId121" o:title=""/>
                            </v:shape>
                            <o:OLEObject Type="Embed" ProgID="Equation.DSMT4" ShapeID="_x0000_i1191" DrawAspect="Content" ObjectID="_1615490657" r:id="rId122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3064F">
        <w:rPr>
          <w:rFonts w:ascii="Palatino Linotype" w:hAnsi="Palatino Linotype"/>
          <w:color w:val="000000" w:themeColor="text1"/>
        </w:rPr>
        <w:t>Tính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     </w:t>
      </w:r>
      <w:r w:rsidRPr="005122E0">
        <w:rPr>
          <w:rFonts w:ascii="Palatino Linotype" w:hAnsi="Palatino Linotype"/>
          <w:b/>
          <w:color w:val="385623" w:themeColor="accent6" w:themeShade="80"/>
        </w:rPr>
        <w:t>Bài 2:</w:t>
      </w:r>
      <w:r w:rsidRPr="005122E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>Viết các tích sau dưới dạng lũy thừa</w:t>
      </w:r>
    </w:p>
    <w:p w:rsidR="0023064F" w:rsidRDefault="0023064F" w:rsidP="004054B8">
      <w:pPr>
        <w:rPr>
          <w:rFonts w:ascii="Palatino Linotype" w:hAnsi="Palatino Linotype"/>
          <w:color w:val="000000" w:themeColor="text1"/>
        </w:rPr>
      </w:pPr>
    </w:p>
    <w:p w:rsidR="004C262F" w:rsidRDefault="004C262F" w:rsidP="0023064F">
      <w:pPr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CE2C92" w:rsidP="00CE2C92">
      <w:pPr>
        <w:tabs>
          <w:tab w:val="left" w:pos="8730"/>
        </w:tabs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</w:p>
    <w:p w:rsidR="00AF6339" w:rsidRDefault="00EF34FE" w:rsidP="00AF633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AF6339">
        <w:rPr>
          <w:rFonts w:ascii="Palatino Linotype" w:hAnsi="Palatino Linotype"/>
          <w:b/>
          <w:color w:val="385623" w:themeColor="accent6" w:themeShade="80"/>
        </w:rPr>
        <w:t xml:space="preserve">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FFFFFF" w:themeColor="background1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F6339">
              <w:rPr>
                <w:rFonts w:ascii="Palatino Linotype" w:hAnsi="Palatino Linotype"/>
                <w:color w:val="000000" w:themeColor="text1"/>
              </w:rPr>
              <w:t>a)</w:t>
            </w:r>
            <w:r w:rsidRPr="00AF6339"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9A5E65">
              <w:rPr>
                <w:position w:val="-16"/>
                <w:sz w:val="24"/>
                <w:szCs w:val="24"/>
              </w:rPr>
              <w:object w:dxaOrig="2420" w:dyaOrig="520">
                <v:shape id="_x0000_i1066" type="#_x0000_t75" style="width:120.55pt;height:26.15pt" o:ole="">
                  <v:imagedata r:id="rId123" o:title=""/>
                </v:shape>
                <o:OLEObject Type="Embed" ProgID="Equation.DSMT4" ShapeID="_x0000_i1066" DrawAspect="Content" ObjectID="_1716796332" r:id="rId124"/>
              </w:object>
            </w:r>
            <w:r w:rsidR="00CE2C92">
              <w:rPr>
                <w:sz w:val="24"/>
                <w:szCs w:val="24"/>
              </w:rPr>
              <w:t xml:space="preserve"> =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b) </w:t>
            </w:r>
            <w:r w:rsidRPr="00AF6339">
              <w:rPr>
                <w:position w:val="-32"/>
                <w:sz w:val="24"/>
                <w:szCs w:val="24"/>
              </w:rPr>
              <w:object w:dxaOrig="2680" w:dyaOrig="820">
                <v:shape id="_x0000_i1067" type="#_x0000_t75" style="width:132.25pt;height:41.05pt" o:ole="">
                  <v:imagedata r:id="rId125" o:title=""/>
                </v:shape>
                <o:OLEObject Type="Embed" ProgID="Equation.DSMT4" ShapeID="_x0000_i1067" DrawAspect="Content" ObjectID="_1716796333" r:id="rId126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Pr="00AF6339" w:rsidRDefault="00AF6339" w:rsidP="00AF6339">
            <w:pPr>
              <w:rPr>
                <w:sz w:val="24"/>
                <w:szCs w:val="24"/>
              </w:rPr>
            </w:pPr>
            <w:r w:rsidRPr="009A5E65">
              <w:rPr>
                <w:sz w:val="24"/>
                <w:szCs w:val="24"/>
              </w:rPr>
              <w:t xml:space="preserve">c) </w:t>
            </w:r>
            <w:r w:rsidRPr="00AF6339">
              <w:rPr>
                <w:position w:val="-32"/>
                <w:sz w:val="24"/>
                <w:szCs w:val="24"/>
              </w:rPr>
              <w:object w:dxaOrig="2600" w:dyaOrig="820">
                <v:shape id="_x0000_i1068" type="#_x0000_t75" style="width:128.55pt;height:41.05pt" o:ole="">
                  <v:imagedata r:id="rId127" o:title=""/>
                </v:shape>
                <o:OLEObject Type="Embed" ProgID="Equation.DSMT4" ShapeID="_x0000_i1068" DrawAspect="Content" ObjectID="_1716796334" r:id="rId128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spacing w:line="259" w:lineRule="auto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d) </w:t>
            </w:r>
            <w:r w:rsidRPr="00AF6339">
              <w:rPr>
                <w:position w:val="-32"/>
                <w:sz w:val="24"/>
                <w:szCs w:val="24"/>
              </w:rPr>
              <w:object w:dxaOrig="3260" w:dyaOrig="820">
                <v:shape id="_x0000_i1069" type="#_x0000_t75" style="width:161.6pt;height:41.05pt" o:ole="">
                  <v:imagedata r:id="rId129" o:title=""/>
                </v:shape>
                <o:OLEObject Type="Embed" ProgID="Equation.DSMT4" ShapeID="_x0000_i1069" DrawAspect="Content" ObjectID="_1716796335" r:id="rId130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AF6339" w:rsidRDefault="00AF6339" w:rsidP="00AF6339">
      <w:pPr>
        <w:rPr>
          <w:rFonts w:ascii="Palatino Linotype" w:hAnsi="Palatino Linotype"/>
          <w:b/>
          <w:color w:val="385623" w:themeColor="accent6" w:themeShade="80"/>
        </w:rPr>
      </w:pPr>
    </w:p>
    <w:p w:rsidR="00AF6339" w:rsidRDefault="00AF6339" w:rsidP="00AF6339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  <w:r w:rsidRPr="009A5E65">
        <w:rPr>
          <w:sz w:val="24"/>
          <w:szCs w:val="24"/>
        </w:rPr>
        <w:tab/>
      </w:r>
    </w:p>
    <w:p w:rsidR="007476FB" w:rsidRDefault="00C1201F" w:rsidP="007476FB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389ADB4" wp14:editId="03D9C556">
                <wp:simplePos x="0" y="0"/>
                <wp:positionH relativeFrom="column">
                  <wp:posOffset>3433445</wp:posOffset>
                </wp:positionH>
                <wp:positionV relativeFrom="paragraph">
                  <wp:posOffset>60960</wp:posOffset>
                </wp:positionV>
                <wp:extent cx="2876550" cy="3621405"/>
                <wp:effectExtent l="0" t="0" r="0" b="0"/>
                <wp:wrapNone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3621405"/>
                          <a:chOff x="0" y="0"/>
                          <a:chExt cx="2716530" cy="3621405"/>
                        </a:xfrm>
                      </wpg:grpSpPr>
                      <pic:pic xmlns:pic="http://schemas.openxmlformats.org/drawingml/2006/picture">
                        <pic:nvPicPr>
                          <pic:cNvPr id="234" name="Picture 234" descr="C:\Users\Administrator\Downloads\ANH DAY EM BE\MOI NHAT\12.jpg"/>
                          <pic:cNvPicPr>
                            <a:picLocks noChangeAspect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530" cy="362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5" name="Text Box 235"/>
                        <wps:cNvSpPr txBox="1"/>
                        <wps:spPr>
                          <a:xfrm>
                            <a:off x="779228" y="485030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 w:rsidRPr="00570FEC"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2027583" y="49298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37"/>
                        <wps:cNvSpPr txBox="1"/>
                        <wps:spPr>
                          <a:xfrm>
                            <a:off x="755374" y="1518699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38"/>
                        <wps:cNvSpPr txBox="1"/>
                        <wps:spPr>
                          <a:xfrm>
                            <a:off x="2003729" y="152665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Text Box 239"/>
                        <wps:cNvSpPr txBox="1"/>
                        <wps:spPr>
                          <a:xfrm>
                            <a:off x="779228" y="2600077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Text Box 240"/>
                        <wps:cNvSpPr txBox="1"/>
                        <wps:spPr>
                          <a:xfrm>
                            <a:off x="2027583" y="2608028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group w14:anchorId="7389ADB4" id="Group 241" o:spid="_x0000_s1038" style="position:absolute;margin-left:270.35pt;margin-top:4.8pt;width:226.5pt;height:285.15pt;z-index:251680768;mso-width-relative:margin" coordsize="27165,36214" o:gfxdata="UEsDBBQABgAIAAAAIQCKFT+YDAEAABUCAAATAAAAW0NvbnRlbnRfVHlwZXNdLnhtbJSRwU7DMAyG 70i8Q5QratPtgBBqu8M6joDQeIAocdtA40RxKNvbk3abBNNA4pjY3+/PSbna2YGNEMg4rPgiLzgD VE4b7Cr+un3I7jijKFHLwSFUfA/EV/X1VbndeyCWaKSK9zH6eyFI9WAl5c4DpkrrgpUxHUMnvFTv sgOxLIpboRxGwJjFKYPXZQOt/Bgi2+zS9cHkzUPH2frQOM2quLFTwFwQF5kAA50x0vvBKBnTdmJE fWaWHa3yRM491BtPN0mdX54wVX5KfR9w5J7ScwajgT3LEB+lTepCBxKwdI1T+d8Zk6SlzLWtUZA3 gTYzdXL6LVu7Twww/je8SdgLjKd0MX9q/QU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NgO5gheBQAAzB0AAA4AAABkcnMvZTJvRG9jLnhtbOxZbW/iOBD+ftL9 hyjfW5JACKClK5Z2X6S2W+12tTqpX4xxILeJnbNNoXe6/37POAkFirRtpVtVFR9K7fHbzON5ZibJ m7erIvduhTaZkkM/PA58T0iuppmcDf1v1++Per5nLJNTlisphv6dMP7bk99/e7MsByJSc5VPhfaw iTSDZTn059aWg1bL8LkomDlWpZAYTJUumEVXz1pTzZbYvchbURB0W0ulp6VWXBgD6Wk16J+4/dNU cPs5TY2wXj70oZt1v9r9Tui3dfKGDWaalfOM12qwZ2hRsEzi0PVWp8wyb6GzB1sVGdfKqNQec1W0 VJpmXDgbYE0Y7FjzQatF6WyZDZazcg0ToN3B6dnb8svbK+1l06EfdULfk6zAJblzPRIAnmU5G2DW B11+La90LZhVPbJ4leqC/sMWb+WAvVsDK1bW4xBGvaQbx8CfY6zdjcJOEFfQ8znu58E6Pj9rViZh N24/XNlqDm6Rfmt1yowP8FcjhdYDpH7uUVhlF1r49SbFo/YomP6xKI9wqSWz2STLM3vnHBTXR0rJ 26uMX+mqswF6u9OAjnE61otINBWGw0vHg5tvBuS6GU2LTGbGamaVvjlVS5krNoX88qN3OvrDO7vw 3p3dXHz+5F1+HF3fhNHxn+WMEKaz6bjqcEbgnCv+w3hSjedMzsTIlCAJqEuzW9vTXXdL80mele+z PKcLp3aNEVTdccg9MFfOfqr4ohDSVuzVIgdcSpp5Vhrf0wNRTAScUX+awhs5IoeFP5Y6k9bRCw51 biydTq7lCPZP1BsFQT96dzSOg/FRJ0jOjkb9TnKUBGdJJ+j0wnE4/pdWh53BwgiYz/LTMqtVh/SB 8nvZVMediqeO794tc1GFgHMKNf+dihARQqSr0fwLQMY8tK0Wls+pmQLIWo7J6wGH+j3QdCUGzPMm yws1BRpsYZUD41HM+xl/4BLa2A9CFR41AD00dduzW9hR2dZMIa2lIgdwtuRySwAjSOL0J43rJgyg KIL4bhp/Qe9xoFN03xcZv85ZKaAlbbvJprhh0zX5xzu1Ap1cpKknUgjz7AoDtceTvNK1CSjrSJYk /ShC+kLI6vTiAEHIGU0bu5gWdBOiqgtpcdIL+o5B99s0oD0HV2859LttRMx9AMPXXGarr+feBNey d7mgVbn8IlJEdheTSeByqhjnuvJbxjloWNG+nk2zKqd8/MJ6Pi2ttHrKqesV7mQl7Xoxwp3Szvod tac/GpXTaj68bMNuatrVZOVSWo9uhCQTNb3DxWsF/0YuMSV/n8HZz5mxV0wj4UOIIsZ+xk+aK4Cv 6pbvzZX+e5+c5sOJMep7SxQQQ9/8tWCUN/JPEu7dDzsdbGtdpxMnETp6c2SyOSIXxVghmiDqQTvX pPk2b5qpVsV3sGFEp2KISY6zh75tmmOLHgZQK3ExGrl2lY7O5dcSSSx0cJJXXq++M13Wfmnh0Jeq IRQb7NC+mkv3I9UIkSfNXEy4R7XGH+T+ZSzv7mF5t7lrhIOnsDwKoiTutSua96N+z7lXlV8ONF/H h5dMcxd47x3yQHOQ9TXQPNlD8+SZNE/iuJ0gWyOZh3HY6/ad02zRvJ2geqizeVw9n6CiaYqsQzan HLCTjLdriP85m4euADvw/NWlc9TY1XuHjaJ9Xbo9OZ0H7STq10SPut34kM/31fsvOZ+H7soORH91 RActHxB9Xbw9kegbT+dRNwiCxFUGWwn98Hi+fpx/kY/nYdQUc4fn89f0fE6vPXZ5Dln9LuaJPN98 PgfRewFeye2+hztU7i+c6O3m8g9E/zVEd1/F8MkQL+e2vklu9t2Lu/uPsCf/AQAA//8DAFBLAwQU AAYACAAAACEAWGCzG7oAAAAiAQAAGQAAAGRycy9fcmVscy9lMm9Eb2MueG1sLnJlbHOEj8sKwjAQ RfeC/xBmb9O6EJGmbkRwK/UDhmSaRpsHSRT79wbcKAgu517uOUy7f9qJPSgm452ApqqBkZNeGacF XPrjagssZXQKJ+9IwEwJ9t1y0Z5pwlxGaTQhsUJxScCYc9hxnuRIFlPlA7nSDD5azOWMmgeUN9TE 13W94fGTAd0Xk52UgHhSDbB+DsX8n+2HwUg6eHm35PIPBTe2uAsQo6YswJIy+A6b6hpIA+9a/vVZ 9wIAAP//AwBQSwMEFAAGAAgAAAAhAF+pbiXgAAAACQEAAA8AAABkcnMvZG93bnJldi54bWxMj01L w0AQhu+C/2EZwZvdxNqPjdmUUtRTKdgK0ts2mSah2dmQ3Sbpv3c86fHleXnnmXQ12kb02PnakYZ4 EoFAyl1RU6nh6/D+tAThg6HCNI5Qww09rLL7u9QkhRvoE/t9KAWPkE+MhiqENpHS5xVa4yeuRWJ2 dp01gWNXyqIzA4/bRj5H0VxaUxNfqEyLmwrzy/5qNXwMZlhP47d+ezlvbsfDbPe9jVHrx4dx/Qoi 4Bj+yvCrz+qQsdPJXanwotEwe4kWXNWg5iCYKzXlfGKwUApklsr/H2Q/AAAA//8DAFBLAwQKAAAA AAAAACEA9gs5yKRsAACkbAAAFQAAAGRycy9tZWRpYS9pbWFnZTEuanBlZ//Y/+AAEEpGSUYAAQEB AEgASAAA/9sAQwAGBAUGBQQGBgUGBwcGCAoQCgoJCQoUDg8MEBcUGBgXFBYWGh0lHxobIxwWFiAs ICMmJykqKRkfLTAtKDAlKCko/9sAQwEHBwcKCAoTCgoTKBoWGigoKCgoKCgoKCgoKCgoKCgoKCgo KCgoKCgoKCgoKCgoKCgoKCgoKCgoKCgoKCgoKCgo/8IAEQgC8AI0AwEiAAIRAQMRAf/EABsAAQEA AwEBAQAAAAAAAAAAAAAFAwQGAgcB/8QAGgEBAAMBAQEAAAAAAAAAAAAAAAIDBAUBBv/aAAwDAQAC EAMQAAAB+qAAAAAAAAAAAAAAAAAAAAAAAAAAAAAAAAAAAAAAAAAAAAAAAAAAAAAAAAAAAAAAAAAA AAAAAAAAAAAAAAAAAAAAAAAAAAAAAAAAAAAAAAAAAAAAJKVVZJFZJFZJFZJFZJFZJFZJFZJFZJFZ JFZJFZJFZIr+SDyYBraUoVkkjWSRWSRWSRWSRWSRWSRWSRWSRWSRWSRWSRWSdl7uiNgAAAAEmtJr SqCNoAAAAAAAAAAEyjOoyq9CNoEqrKqyqCNoAAAAAAAAAACTWkyqrCNoAAAAEmtJrSqCNoAAAAAA AAA1vPdlF1Y6KNHnOisy+x56BKqyqsqgjaAAAAAAAAAPw/U3Sjffk6WzKu0EAAAAAJNaTWlUEbQA AAAAAAAJUD1izdrY1tjD5brW4mXz3uhr+fAlVZVWVQRtAAAAAAAAAcl0HGU9Kj+fnqvVofrzDT2m 3Av6+AEqQAAAJNaTWlUEbQAAAAAAAAON0rXOR07evkw7+H4z6WOVX1P91tnB1weyqsqrKoI2gAAA AAAAAaXGd/8APYas3jF728jFjYLcXW9Lw3c5OmFd4AAAEmtJrSqCNoAAAAAAAAEDju+423m4vdfY 4nQ5fx1MfyXTW+U6vqgklVZVWVQRtAAAAAAAAAfO/onG3YpmvRqcu3n9XqsWHVE+j/Lfp/WryC6Q AAAEmtJrSqCNoAAAAAABhzeA9YeN6vmeBu4LssFzZn9cF3kLn3dB0vKdX26A0VSqsqrKoI2gAAAA AAHn88ex6QbsDn38/wAL9E1aJW4lrQ5N/P8A0vhe1+kyb401AAAASa0mtKoI2gAAAAAMeR45boY+ h8zv66RL9bYa+v1fLYNFfnOnmU+QK2pQsnN+i8F33Xyh1McqrKqyqCNoAAAAAAEjFU5z5/Z1GPmc d/m1Ptecl0qrMq45cTs7uxZbpX+b63bRaHf5wAAAEmtJrSqCNoAAAAADx7n1ygZZtD5DqbHSY8n1 XN1uR6XneRrr6u7pcyxLqQYW9L0Eyn9hywurlVZVWVQRtAAAAAAAjS/Wl8t0t23rWelnc90PK3Rx 7+L9+f14/wB/MeOyB9I+ffQ/rMYdHIAAABJrSa0qgjaAAAAAAxZXjhOt2M2DQHQzw9bLT5OrR0ru jR7ocz72suvvch9NyQ9SqsqrKoI2gAAAAAAQZvXeedoyDo5/zlumhYr/AFjr+cM4s/NDw67nZQ7n 0GANNIAAAEmtzu7ZnqpSM6qUKqUKqUKqUKqUKqUKqUKqUKqUMe3o7WHVsct0fz+m12fMfQtHnoas wEqrK/LKKyUjKqlCqlCqlCqlCqlCqlCqlCqlCqlCrA2tPPfY19rl8tkLLq9h7ovezfhAAAAAAAAA AAAAAAAxQuh5DxL/ADm/sWfR6ymjOHoAAAAAAAAAAABBvTPGlxuDpKLt/pi6sJRAAAAAAAAAAAAA AAAcH3n4a+yAAAAAAAAAAAAAACdR/Di+1AAAAAAAAAAAAAAAAAAAAAAAAAAAAAAAAAAAAAAAAAAA A5venTWSXntZJFZJFZJFZJFZJFZJFZJFZJFZJFZJFZJFZzvQPfQjYASUqqySKySKySKySKySKySK ySKySKySKySKySKySKyTj9WhC0AAAACTWk1pVBG0AAAAAAAAAACZRnUZVehG0CVVlVZVBG0AAAAA AAAAABJrSZVVhG0AAAACTWk1pVBG0AAAAAAAAAwc9G/ocXN6levpanCdVPNTE8wEqrKqyqCNoAAA AAAAAAkeTq6/OYq9vU6XK7/vnYvHuzAAAAABJrSa0qgjaAAAAAAAABymqwZe9u4WD2HjZ0s/ku8G rhASqsqrKoI2gAAAAAAAAYOJ63j6OrQ/df8AYX4fH5i8l1VuBf08gJUAAAASa0mtKoI2gAAAAAAA AczAv8toybfjYw7eLp/v7hlX9QyzKfK+mCM5VWVVlUEbQAAAAAAAAMfCd981nDN+/ro8DWxbOrOj oOy+d/RMHaDPvAAAAk1pNaVQRtAAAAAAAAAk8V9B4/NDBtyrnG3asvppGe2z0vJ9Z9JiC6EqrKqy qCNoAAAAAAAADhu55uNXP5s8ri7a2vXwcrVzX1D5x9C+lx7A2UgAAASa0mtKoI2gAAAAADx49oN7 NMa+iPvjqGh830OK7Kno6qNr5z9G1cllDo+A7/uUBrolVZVWVQRtAAAAAAAJzLZRGqtD2InG16HH d3Sol552l7w2cz9L4zpO/ntjfmAAAAk1pNaVQRtAAAAAAfn7+HOesWv8f07MT96bpVRpHZ8dXO3z vRamGXz/ALPdn2WaP0XmOo7mIOhllVZVWVQRtAAAAAAA0otiB87uqa+juxlp5OphaoS68ulybuB3 en9e2wOi5n6F1M+cdvngAAASa0mtKoI2gAAAAANPc065cluaPQ/LdPb3z6rl6PMXJPB3U9Ta1ebY i2uajb2ljW2fseSFkZVWVVlUEbQAAAAAAOZ092b8v06PSeMvcwuZ6bkarMux+4Pn9L8/dPJbL+j8 N3P1uIN+UAAACTWk1pVBG0AAAAAACFb9KZhdCBu6u/z9H5oUocUrSw9Bl19eO5zAJVWVVlUEbQAA AAAANTVqqZhdDHB6GBku3WzjpQY3rTx7eq6XT3OxgC2sAAACTWkrKKySjKskiskiskiskiskiski skiskiskjJ6wYcmilwd7l82nL9Fk3ducLawJVXX0Z01kl57WSRWSRWSRWSRWSRWSRWSRWSRWSRWh Z9Gm65Hp8Lju1eindtbPaGvKAAAAAAAAAAAAAAAB55vpvnbzlvqOl1MLAnAAAAAAAAAAAAABHsaJ w+vrfToT95iUA9AAAAAAAAAAAAAAAAJ1EAAAAAAAAAAAAAAANXaGHMAAAAAAAAAAAAAAAAAAAAAA AAAAAAAAAAAAAAAAAAAAAEXIrWUSVZGUlWElWElWElWElWElWElWElWElWElWElWEWzNo+vQhaBp 6v7VnTJVnnslWElWElWElWElWElWElWElWElWElWElWEnNQk++VhC4AAAACTWk1pVBG0AAAAAAAA AACZRnUZVehG0CVVlVZVBG0AAAAAAAAAABJrSZVVhG0AAAACTWk1pVBG0AAAAAAAABL1ZFW+jpet evbsdTw1KVHWi/lASqsqrKoI2gAAAAAAAAMOTi4abOliVb/NCH58s79Oo6OKHsQAAAJNaTWlUEbQ AAAAAAAAOLxbczL3aOvp+dHMzZpeU+kvPqWUCVVlVZVBG0AAAAAAAADQ47tuJo6u96m+ZU5vOths o6/oOV6pUHsAAAAJNaTWlUEbQAAAAAAAAOa5rsOJ38WnrY9mrzQx7mr7H6NuQL+Xsh5ZKqyqsqgj aAAAAAAAAB+fO/ovz7Rh8ZMGO/msNDSotpd58z+lR3ehTtAAAAk1pNaVQRtAAAAAAAAA0OO7vjOT p283yfvM/tybR+XYrvpnW870X0mQL6pVWVVlUEbQAAAAAAAAHJdbCzTiUIvzTk6fsrJzXLuw/Svk /wBR+nybg2UAAAASa0mtKoI2gAAAAADx409/l63K00mOBrq3oP7r/PdDZ3M3LX1dBrcd1EJ7HZfO Po3Xz/o6OWVVlVZVBG0AAAAAADB+aWnytHQtbFvp2IGrh4O71s6tepqY+K3Y22Oq4690qOlHZwgA AASa0mtKoI2gAAAAADD4iaGPb+M6upV93O5m1+P63lKZWdLd1eXbrYt6T5Zn7aFd+o54a6JVWVVl UEbQAAAAAANfmt7S+a34mbo/Ja+ld5zq5tGpP3uBr0Mnv9zW872vE/SPo8v6OthAAAAk1pNaVQRt AAAAAAT6HmHvCVdTquDv2P0+h58vn63rhbfWlv6mKePnrnPZ9Hfb/n19hyAl5KqyqsqgjaAAAAAA Bys/o5/z3QrUTu4XJdXzeO7L42fHHv1sGaZgvxfQOS636rEG3MAAABJrSa0qgjaAAAAAAAABApa2 xhv9zafHQ9l1JfeL6Y6OACVVlVZVBG0AAAAAAAADxB6GBmup+c2lR5zcf1Qr29RX/P3o88JxAAAA gbNZOmSrPPZKsJKsJKsJKsJKsJKsJKsJKsJKsIuahz1F29wni7k1u3fu7IEvAJ2KslXJVjySrCSr CSrCSrCSrCSrCSrCSrCSrCTp9FCrsr8btczj1Zu2WNFYXVAAAAAAAAAAAAAAAAfnEdxyRyv1Z+gA AAAAAAAAAAAACfQ0D5f3nvoAAAAAAAAAAAAAAAAAAAAAAAAAAAAAAAAAAAAAAAAAAAAAAAAAAAAA AAAAAAAAAAAAAAAAAAAAAAAAAAAAAAAAAAAAAAAAAAAAAAAAAAAAAAAAAAAAAAAAAAAAAAAAAAAA AAAAAAAAAAAAAAAAAAAAD//EADIQAAAFAgUEAgEEAgIDAQAAAAABAgMEBRQREhMyQBAhMDQgMSIj MzVQJEEGFUNwgJD/2gAIAQEAAQUC/wDvW/bF8gXyBfIF8gXyBfIF8gXyBfIF8gXyBfIF8gXyBfIF 8gXyBfIF8gXyBfIF8gXyBfIF8gHPbL5PvJYRfIF8gXyBfIF8gXyBfIF8gXyBfIF8gXyBfIF8gXyB fIF8gXyBfIF8gXyBfIF8gXyBfIF8gMSEPH46Z6vJqXpI2/Co7eUz/IeOmeryal6SNvwqO3lM/wAh 46Z6vJqXpI2/Co7eUz/IeOmerxnH0NhUwxfrI35RSI6NvwqO3jGeAXLQQXNWRJqBiKsnJXjpnq8W dI0ko7kHS6U98yX8Kjt40mQbrvQ/tJmk4rus14qZ6vFmqzSWj6O/QZ/e+FR28WYrLHIF9BX2KUfb xUz1eLNTlk49zdwBuEDWGHcjpHiXWo7eLMTmj/6JRkFOjOQzikOkfjpnq8WrqSQJWcyQRA1ZlDN+ pGVmY61HbxT+nnC1Upzhf4IX3B9io6y1/FTPV4tYRiwzmJx97SBLxSfSkrzRutR28aooNEho/wAE yDU4s8ekZeR8vrw0z1eLUSxiNoPBhpCTBkRiayZJoC8zfWo7eNVUGctLWYEkkoCm0qDxKYfb7t+G merxXe7YrNQfbk0qScumj/uzv6cgmpfWo7eNUi7yHNFinVaQU9ZZV1WXZxqfLKpRIveP4aZ6vB1E 5ur7yUkoiIpFMjzDQhphgwVKh3NOdJyb1qO3gqUSQlRKLoZ4CWsnjUlKzh0mExINWZUqO3JbTGj0 6LBMji+GmerwHMdMuwbdSoH2D8kGszGOIjFiKlIVESqtR8iTWcCGZpdT3LpUdvBnfcZwkLSolE64 lsn3zWFKDW5xP4FVCjyGqhdyKh+9SVHh4aZ6vBkYFIUvuqStSWY63TSwhpsR+yXmkvNopzBKmdo0 BpSz61HbwXyI2sfwQ+ts1LU6piEKgRJJrc9tkwmnlRYzbAmflJpzSmy8NM9XgLPKhK8ziSylFa1X voSTwZIF2j9J59qMnCP1qO3g1FzBJfmSz7Q2SbbFRP8AUYLvI/dBAvzlJ7J8NM9XgTjwjl2DKVPr QkkJE88GW+63uzXSarF6nJyxetR28God5CFGQhsdZqsXoacTcPFwOHlbp6c0rxUz1eA6nO39Lht6 bXSofk5o5H3EuLPuMe37jzZZUdajt4NSQIiNRzof0hvWEclJbWhaR/uarBujIxd8VM9Xgm0gz6zP xl/+Q+zb6tJgnF4U5vPK+FR28FREZJQlPVwsUQdidq+7lSc/NxallSG8sbxUz1eLUS/FHcLFUdxV 9FSo2k18Kjt4zH4y0bVqypcXqOMNG+8hJIR4oj+g1ekL0hekL0hekL0hekL0hekL0hekL0hekL0h ekL0hekL0hekL0hekHnyeainmZkrJptSs647SlBO34VEj070hekL0hekL0hekL0hekL0hekL0hek L0hekL0hekL0hekL0hekL0hekDXjKw7VV4EKYzpH/Qu/twjUUSXOujhx1SXGkE2jmVHHVnTLMKWb iqZDy/0Z/Ux62pVGivSpLLSWUc2YnE/+SyNSZQ6epLP9JNjOVGXHYRHa505emxSqZ+r/AEuH9AZY /wDuWJHJ9qxbFi2LFsWLYsWxYtixbFi2LFsWLYsWxYtixbFi2LFsWLYsWxYtixbFi2LFsWLYsWxY tixbEuKlmOnb8Kj+3YtixbFi2LFsWLYsWxYtixbFi2LFsWLYsWxYtixbFi2LFsWLYsWxYtixbFi2 LFsWLYsWxYtixbEROnL8dM9Xk1L0kbfhUdvKZ/kPHTPV5NS9JG34VHbymf5Dx0z1eOp1CRctCoKJ UFG34VHbxzMiByGiCX21Bn+Q8dM9XivOpaQqQt3o4WBkZkIcjWT8Kjt40qXkUpRqBliQjyDZUlRK T4qZ6vFqLmZ5r6Dv0Iysj/wqO3ivryNY4q6K3Clrxb8VM9Xiy/ZQeU86QtWINWAjmSn/AIVHbxZ/ rBKywNwgeIzkKTgaPFTPV4tUbyqNQwUYUksAX20eLfWo7eK4nOhwsi8TMZQssDFHP/I8VM9Xi1lB 5WFEbhqJIypxMsBlLPTl54vWo7eKf1M/SdaP8F5FEtOBK7inHpSPFTPV4tTLGI2WItLhRRWyI4iR IRoCiHiz1qO3jVVOEtKTwbgISDithUQJXg8jb4aZ6vFkpzsJLAptVahqYdRIjhcmM69RUGy51qO3 jVJBa2cmyh1hiTKwwN51DLbunMZjnix4aZ6vFc2YHhVaW/IfpsM4NNP6KjS1VKEeM/rUdvGqPcSW jcap9DlXzmGrWYrkuLR4T0KHD9bw0z1eAs8qEvrzdHXUtk8+awpWIYTiH5BNLMyJJPZ4lNc05HWo 7eDKdUg4rhq6vycApwI7rPMlEd9DpuvIbVUVGblLdzMeGmerwD7k6jI4l5TYcmJ0zWpakQ1ZcCIR vqpxrqOmmSFB5JNQom8uxdKjt4MpvO2kwzKwVIlZg2248cmPpJa3O7J1OdVJpkBTT048ZFKLxUz1 eAfYluajpIxCGc7zLCWiePBog32Z/wBYCcf6VHbJTXWo7eDMc02jxyqbTliRc5ERJKpH+TP3I3fY L7c/OSygkJ8NM9XgS1ZWEKynnzCKxpJEw8GE7llhH6Tz/UpScsTrUdvBqS8XW3CIMtm+pJZSE48X oqcTe7ugzwKIWeV4qZ6vAlo1GP8AcBnt0qKvxQhSXZCix6PnnejJyMdajt4NRRldaRmNpBNo6O5n XYmCU449JSsrNJRmk+KmerwVQMVpTlT0lH/m5Em9kTkU2gm7r8YiNSR8Kjt4MlnWRGiaKujnZELu yhtBJdbQapiiZEl4nBRUYN+KmerxagWCi3L21N3K0Qo7Jmv4VHbxT+onZ5vae6W7qPZcREa0WPFT PV4s9OLDB4trEp3WfQnUUygkNfCo7eMf4Ty+qg9pMkKSxi547BkWDQsGhYNCwaFg0LBoWDQsGhYN CwaFg0LBoWDQsGhYNCwaFg0LBoWDQsGhYNA4jbaILv8Aj1OSWmgjUceAhLHxfZS8iwaFg0LBoWDQ sGhYNCwaFg0LBoWDQsGhYNCwaFg0LBoWDQsGhYNCwaFg0LBoWDQkpKO6bqSEx7XegxjkuNMIbV/Q q2komKZFfU5Jp8LQLmz04r/5NIyqpTSpyWm0tI/ojFbWo2qPSkQ0c6VhgiK5WKjHZQw1/SNRG25H Pksk+0y0hlv/ANxolPOFrSRrSRrSRrSRrSRrSRrSRrSRrSRrSRrSRrSRrSRrSRrSRrSRrSRrSRrS RrSRrSRrSRrSRrSRrSQ5JfbQXcvhKe0Ua0ka0ka0ka0ka0ka0ka0ka0ka0ka0ka0ka0ka0ka0ka0 ka0ka0ka0ka0ka0ka0ka0ka0ka0ka0ka0kR31OOeOmeryal6SNvwqO3lM/yHjpnq8mpekjb8Kjt5 TP8AIeOmeryal6SNvwqO3lM/yHjpnq8Z2WRBUhwwch4lLlKcZZUS0fCo7eM44lsly1GFvO4JlvJE R9KpHjpnq8Wov4BvaHekB3Te+FR28VR5Uuum690P7EF3VZ8VM9XizDxktH0dPo1+6XwqO3izjwjB J4kDPExSvrxUz1eLPRkkDUBmeBqxDLptuIPFPWo7eLJRnZ+hmyjMZhSjI8RR3Tx8VM9Xi1lRkSfz UDz5hirPEXnj9ajt4p/T7ijebIsF5si8cD+qSs0yPFTPV4tWTjGZTlW6bqjS29lW050o680frUdv Gqrf+Qj8ENpkrUpp0KQpIZVkeT3Lw0z1eLOTniobwJCkNl0mM6qKAo8vWo7eNVGzOS2hOJKJfWU0 pl5k8WvDTPV4rn7Yr63LuhqcXSPoFUZSarCIkzutR28apEJRqKNS3Hk1Jzs7XH3GIdDkuyYUPvG8 NM9XgH2BSUmrq/IB4EWg06SlkZDTYQqmPZpnWo7eC66lsNOk51ccS2UhzUPctlthheOY1pSopJts M09eeL4aZ6vAWWZHcg3JIKWSUvyc4IluDuIpCsG421/3EhaSSbVOi70/XSo7eDNSGXNNTTyXA/IJ sOOmo1pWRNbnC/TcmPwJUSQ/Pk1A/wBeleKmerwZBkqRipZmpeMeHiFESGgx2QZZkpaSRzT/AEKb H1PhUdvBkGSWscqP1UhtC3zYjIbFSDW58LbJQbSSRJ/KTBY0U+GmerwHlZGkKxXtKE1ioSjwYL7+ o3SeYo6cI3Wo7eDU1hv8iPFRsN6TYqB/qsFib/73Rr85RfXhpnq8CfjbCIybq+lQVg013W/2R0lq zPQU5I3Wo7eDP9lOIhs6aOktWL0Igo8VB5WVqmJzS/FTPV4CixSbTiVx29NrpN/OSbP66mTWNNZJ zkaUFqPJLKnrUdvBqDZrRCZUbnRR4JjJJxDTSktrYNIc/SE5X4UVH5eKmerxZxZX/wDyK7Ilr0WB Sm88r4VHbxVlimF2CNqu66i5mdV9UxvTi+KmerxaiX6TfdKxUns73cQI+gx8Kjt4zf4TkdkvuaTR nnVBYuHyLAvEwUphGpLGpLGpLGpLGpLGpLGpLGpLGpLGpLGpLGpLGpLGpLGpLGpLGpLGpLGpLGpL GpLDhvrbhnmYnPEyziIsR020/XwnNrcb1JY1JY1JY1JY1JY1JY1JY1JY1JY1JY1JY1JY1JY1JY1J Y1JY1JY1JY1JY1JY1JY1JYWaikCqP53G0KcXBYUwf9C4WLcQskFc45blOhm8oiwLmVFOLlYl2RNm bwp8Qo6P6I/qqv21LoVLW8siIi5stOIrTi5lUo9OKEz/AEjlPVLnERJLnTc+hS6cmIn/APEL/8QA MBEAAQMCBAUFAAAGAwAAAAAAAQACAxESBBMyURAhMDFSBSAiQbEjM0BCYGEUFXD/2gAIAQMBAT8B /wAuzmbrOZus5m6zmbrOZus5m6zmbrOZus5m6zmbrOZus5m6zmbpr2u7cTI1vIlZzN1nM3WczdZz N1nM3WczdZzN1nM3WczdZzN1nM3WczdCRp5A++HQOqP5h4t1nqv7t98OgdMNLuQTcJK76TonxyG4 cW6z1G4eR30p8NIyhI98OgdOGIMiTO6mjD2EHi3WengYgavPDuFiGWSFo90OgdOX1ePDxgHupPW5 nc2pnrk/2gaivBus9OLGswzDep/XXvP8Nf8Ad4gFQYk4luYe/uh0DpzenyYqereyj9IgAtPdP9Fw 5WVk/wAPbg3WenjYHTtDWd6qD0aOMfxkfR8OfpNwTcJyZ2Puh0Do04YUEBUdnLFXUFFMCHc+DdZ6 NOGHBvqsYDUFOuyv9qjsrn7odA6LmCUApkIZ8pFFKH9k3WU4LFkV4N1now0ey0oYbnz7JsrAbGKT UFQKamVz90OgdBoqaI0aFLJmGqwo+JKi+yvtSmryeDdZ6MLaMCxEtfiFhh80eciKxfcD3Q6B0ZZ7 xTgHFrRRMlI5K6gJ4t1notntZbwiNASEJTcmOu7rEOukPujkaGAFZrN1ms3WazdZrN1ms3WazdZr N1ms3WazdZrN01wdHUKFteanl52DjcGvNVms3WazdZrN1ms3WazdZrN1ms3WazdZrN1ms3UEjXVa EwXFSyCMf0VShNRlB1607KKQN7pzi41P+Hte5wqArn7K5+yufsrn7K5+yufsrn7K5+yufsrn7K5+ yufsmuJNCOJea0AVz9lc/ZXP2Vz9lc/ZXP2Vz9lc/ZXP2Vz9lc/ZXP2V7qio98OgdUfzDxbrPVf3 b74dA6cUDpOf0mYJp7lT4J0RvHbi3WenHG6Q0am4Mf3FTendiw9vfDoHTjZSIALMYw/Ip08T2kXc W6z0/T2i0lPIZqQxMPa4LEkGU2+6HQOnjPVpYhktWZPLz5oSYhneqjde0O4N1npy492DZ8ftPxk+ Id3R/wCQ0/awEpkj+X17odA6bfTmYmTMf9JmU05dFI2ID5BSMDHUb24N1npyYUYqkZTYYcILQFbH StFI2Ol0fuh0DovjLO6AryCgiLO6yTm1WIiMlKLEMsPBus9HLNt3CCF1bliYi4iiMdY7E6Esir7o dA6Ibc0XIlkHbusO9z6kpmolHmsU+51NuDdZ6OHqW80WRx/MpkxkeB9J+oI9lO+1lvuh0DoMpcKq R4YKpzi41Kw/Jii7VQ7p5q4ng3WejFTLClkvKw2qq7v4Ys/Knuh0Doukc7vw/tBTK/Sc+xp4t1no iRwFvCPSVXmo+Q5qV17ifcy9raUVz9lc/ZXP2Vz9lc/ZXP2Vz9lc/ZXP2Vz9kx1WUKhbyuUshe7/ AFxo4OJAVz9lc/ZXP2Vz9lc/ZXP2Vz9lc/ZXP2Vz9lC41+SibcVPJT4j+jzDbb/QMeWdv8QYHOaD crD5fisPl+Kw+X4rD5fisPl+Kw+X4rD5fisPl+Kw+X4rD5fisPl+Kw+X4m1DiCePNziKqw+X4rD5 fisPl+Kw+X4rD5fisPl+Kw+X4rD5fisPl+Kw+X4rD5fisPl+IgtI5++HQOqP5h4t1nqv7t98OgdO DCgtvcmRsHKixODbQvZ34t1np4fD5x/0mxMb9KXCRyjsnsLHWn3Q6B0xIxsILjyT/V4Iih65A/lx brPTwDgGFT+oQRHuh69B2UkwncZG+6HQOnj5JTJlNUfpU721TvRsQ36UdbBd34N1np4+V8cfxUGA nxHyTvRcR3CwUMkDSyQe6HQOnhYmON5HNCc5lPpTTZamNXV4N1npxxtkcA5TyZRAajJRl6kkzGV9 0OgdGWGnNqjiLzyUbGs5BCJplqpYw/UsUy01HBus9FsQcyo7oMJNFHCGcz3U8bXkVRZ8bT2T4QIu Xuh0DotbaKKaanxYsL2JTO5KPMrEPufwbrPRw7aNqpZMvt3UJL5KlO5vCJ5LEuIAb7odA6DTQ1U0 tG/HhE8MbRRPaBRDdONTXg3WejHIMupTnFxqVhzbVyEjb6oEO7LFGr/dDoHT/sCiFSpZLG04t1np x9iEO6BywnOuNfcIqcgVlnyKyz5FZZ8iss+RWWfIrLPkVlnyKyz5FZZ8iss+RTTa20qOjWXJxudc eJj51qss+RWWfIrLPkVlnyKyz5FZZ8iss+RWWfIrLPkVlnyKj+BrWqgAJqp33mg/85//xAA1EQAB AwMBBwQBAgUEAwAAAAABAAIDBBESUQUQEyEwMTIgIkFhFEJxBkBSYLEVcHKBocHw/9oACAECAQE/ Af7uwcsHLBywcsHLBywcsHLBywcsHLBywci0jvvDSVg5YOWDlg5YOWDlg5YOWDlg5YOWDliR63+R 6v6d57Dqt+fW/wAj1Mwrgt3nxHULgEx4N/W/yPTc65RTDY7z4jpyuty3tNx6n+R6bKZ0juSbQN+U aBvwiLbj4jpmIyHko6D+pfgMUsXCOPqf5Hp/nx0kXvU235vJjfaof4hlLrOCbLxRnruPiOnDM2El z+yqdvOcbU7bpv8AEU3yFFWmrFz6n+R6IIPbdtaRpc0A8058Rofq3/lbG4WTs+6pyCz29tx8R0bi 9t20XtbCQ4rZD2YuHymcI1vPxumlnGIbp6n+R6BF1FUOoJXR9wpq1854dOqik/HAy7lNLWxxl/a5 ThA14bDzWzg8ZX7bj4jo1+VNUidvyv8AVLx+0e5SUkpYZ5jzUfaQ/Seabh5jy0VI1/Fbj/8AcvU/ yPQldgwuXCfM+w7lUtOKePFbWd7wNAqr2hjNB/lUo9ygbjGBuPiOjtFxkmP0tmUXCHEf3K2m60Nt V4wOOpsmC7gtnj2k+p/kegRfkqWh4Dy69908DZHOyVRQxyOv8qGjdG+2u8+I6MtCJJuJfdVNyLbp 1FG6MNKdQcN2TeypGYRD1OaSVgVgVgVgVgVgVgVgVgVgVM3GROUEf6zvsSBZYFYFYFYFYFYFYFYF YFYFVLCACioo8z/JFoPdcD3fXXsD3UkN/FNaGiw/s8tA5XVm6qzdVZuqs3VWbqrN1Vm6qzdVZuqs 3VWbqrN1RHK432FrlWbqrN1Vm6qzdVZuqs3VWbqrN1Vm6qzdVZuqs3VYj49b/I9X9O8+I6rfn1v8 j0y6yMibKHC28+I6ZNkZEybX1v8AI9Nx9ysSg1wO8+I6cqHNYO0Te3qf5HpwUgk95WETOSxhcnDE 23HxHTjg4zrJsEUfdWhOiqWBrvb6n+R6dXtJ1IzBncqZtY6L8guVFNVSvswkqFxey7u+4+I6b6r8 VpkXFrNoEuDrAJs9SH4BxuqZ0vjN39T/ACPQJsqaqZUXw+E5wYMnKuqxUOGA5Bfnh1Jhb3Hktl1I gJDh3VJMJGnXcfEdH8uPjcD53bQrWFpiZzK2dWNgDmv/AHTZy2r4xb8qKrbLL6n+R6MsvBmcYTYJ rJdoe53Jq2hCyDFrEZDFHG4fZTqo1Mg5WAVBBgC/XcfEdHa5a2Vpb5KCeeqbwWlTUUdPAXdyo/CR 31/7Tq9zouFb/tUcGbw/+n1P8j0Jr4HFQUv5Egao2CNuLVtW7n8vhVnJwZ/SFSjmVE3FgG4+I6Na wvnLSqOlbTMsO62lcxhg+U720/8AyP8AhRi7wtnt9l/U/wAj0Y4GRElg3Pb7ypGtdyIUVG0P9m8+ I6LoI3P4hHPdUDmCiBjZPpWOOTeRUDOGwN9RxJurN1Vm6qzdVZuqs3VWbqrN1Vm6qzdVZuqmZ77h O7qKPAfe/kRzVm6qzdVZuqs3VWbqrN1Vm6qzdVZuqs3VTsu32p3JQR39x/k+GMsv5B7A7v8A2g4g G1lkNFkNFkNFkNFkNFkNFkNFkNFkNFkNFkNFkNEe19/IBZDRZDRZDRZDRZDRZDRZDRZDRZDRZDRZ DRZDRciDy9b/ACPV/TvPiOq359b/ACPTc+xsEXFMlPY7z4jpudii4psjmoG/qf5HpkHJCme5Gke3 efEdOXumQvcvw5EG48j6n+R6dMxmOblLtaniOJcmbXpn9inWJ5bj4jp0zGvdZynroKbk4pu2qZ3L JTSsmOTPU/yPT2pPIwBjTyKfsxn4vE/V3WzaT8h5de1lTjFmO4+I6dXI+KIuZ3VFRtqg58vNClJq OANVTwcB2N7+p/kegVSbQzJbPyKqatlOOfdVEss5zk7JlRK+nbDfuSFTieid+6oJswWn43HxHRlr nQ1PDfyajURhnEvyVVWSVN2s5NVHUyQZ4aLgTMd+Tf7uqerc6YZ/Pqf5HoE2FyqmTOUv1VFRZjiz d1tY2LWqY4RRgfuopHyyZPN1SRBjLj53HxHR2vLnIG6LZ9Manz8Qq1rYqYtamcopHfsFxXuAjJ5K giDjmfj1P8j0JG5sLVRUhfL7xyG6vhdO8lv7KspJS72jkqVhyKaMQBuPiOjU0znVGI+VHG2NuLVX t4gDE+kl4OIHzdNhcyQBwVC20V9fU/yPTkFnlO7qOEPdlpvPiOnUDsUeyw4nJMbg0NHqzv8ACy+l l9LL6WX0svpZfSy+ll9LL6WX0pI8zcIsOWKY3Ftt+XwsvpZfSy+ll9LL6WX0svpZfSy+ll9KVvEF lKwtUMePM/7c/wD/xAA9EAABAgMDCgUDAwMEAgMAAAABAAIDEZIhMUAQEiAwMjM0QVFzImFxgqIE E5FCUIFSYnIUI6HBYHCAkLH/2gAIAQEABj8C/wDnrYyKfRq3calbuNSt3GpW7jUrdxqVu41K3cal buNSt3GpW7jUrdxqVu41K3calbuNSt3GpW7jUrdxqVu41K3calbuNSt3GpW7jUrdxqVu41K3calW sigf46Wc+d8rFu41K3calbuNSt3GpW7jUrdxqVu41K3calbuNSt3GpW7jUrdxqVu41K3calbuNSt 3GpW7jUrdxqVu41K3calbuNSt3GpW7jUrdxqVu41K3calODQ4EdRrPccVEQ0YPcGL+o9G6z3HFRE NGD3Bi/qPRus9xxURDRg9wYv6j0brPccPabV4W/lWtCfDlJxQ0YPcGHtXhtVjQvE1RYgNjgNZ7jh pN2irb9D7bruWjB7gw8hsDQm2woO56v3HDO8lLQZLrowe4MM86Txq/ccM5WK0hWkqwpjnWjRg9wY Z0sli2vwuavTmfq1fuOGZZ4lIWDI9mbKXPJmytTD5aEHuDDvzRzU3fhEhs5ck0ylNTQ/uGr9xwwd /SUc67kgAM5x5K0OXMZJcxoQe4MPEDLDfkIa05o5q52Rh89X7jhoitsU5TccloWdCAsvT+s9CD3B hxIclJy8LbBktahnAZvUJvpqvccM70yfagvLAOiZEfttOaT1yZjmAwJ5pUZrbr9CD3Bh2FRIgvAU MxHlzHGRanBZ4EyblGEVoEaHbMdFD9NV7jgpTt0JXleaaY02nqE2B9OPCMn+piEiVuYorrp3aEHu DBWlTGW1CVwWbKYK+/aTyaeSLuq+3F2f/wAT4UAl0SJeSocumq9xwLpXyXohbkkz85Ll/ChRGjwz k4KbA4v/AKUXxdorOCGWD3BgmdEc7mrFav8ApW5IdiiQvqrgbCmwvph4f1OKl5LN5SnqvccEc3+V JotWabJKdzeqMhbkd6LNeJqf2wFJTF05aEHuDBOzlMrOa2xdSpxfwmBolkhhFzmTJXgaASnfhHOH LVe44Enon+eTPIsGRyCf+MrGqfXQg9wYINHNNKl1Qs8WQDJLoMo83Iar3HAuQles3lzUm3aDW5fQ JmhB7gwUl4bl9yJfyyuyOORx8kzV+44FzSpLzOWHDHNSaCVMCwK0FTXqUBoQe4MEHpo0IsQ3clY2 03K1qkbFLqnO6av3HBWtGgxyPpkJPJSBvQH9OjB7gwVq8IllIURqavRNYPUqbrgs7+rV+44ZruhT D5ZBDHqVNZ7tp2jB7gw725HOKc7qmw23c0Gi4avMdBizmbmrcxqVuY1K3MalbmNStzGpW5jUrcxq VuY1K3MalbmNStzGpW5jUrcxqVuY1K3MalbmNStzGpW5jUrcxqVuY1K3MalOb9uI3/JqYU55Rc7m vu5pIF0hzQ0YZAJk8GxbmNStzGpW5jUrcxqVuY1K3MalbmNStzGpW5jUrcxqVuY1K3MalbmNStzG pW5jUrcxqVuY1K3MalbmNStzGpW5jUrcxqUx4BGd1yfab/KkLynAtM5Wn9id6Iuncs1v6bwpDY5l BrbhjYEuqBfaCi82zX3Yu1yH7GVEPMmSzm7H6nLNYJDHQv8AJfZbc1B/1It/SP2Vv04m2BDM3Hqh DhNk0Y8vlPN5J31f1YnFeZgdP/Brf/cue98Scz+pbcWpbcWpbcWpbcWpbcWpbcWpbcWpbcWpbcWp bcWpbcWpbcWpbcWpbcWpbcWpbcWpbcWpbcWpbcWpbcWpbcWpbcWpbcWpbcWpbcWpOex8SY/uQ0YY mRN4Fi24tS24tS24tS24tS24tS24tS24tS24tS24tS24tS24tS24tS24tS24tS24tS24tS24tS24 tS24tS24tS24tS24tS24tS24tS24tS24tSjwwXFoAvOs9xxURDRg9wYv6j0brPccVEQ0YPcGL+o9 G6z3HEWuW0omaZoaMHuDEWlWuVjgvqPRus9xw2c5TuHTLYpHaGjB7gw+Yy1y8RJyzNo5oEXav3HD ZvJuiw6MHuDDOcpnnolvTV+44Z+W5Wpg89GD3BhnZLVYrsjnDV+44YROq6norTJHxWq9XpvpoQe4 MMWnmnNncvCP5K8T1YVeneY1fuOGY5EC8KZMk57Ra7Jnc0zQg9wYeJn9chYTfyTQ0WBEFQwPTV+4 4Z/kpr/dMmC4BStVhIXidYneuhB7gw/qF4Bb5rOcSXnmua8DkBO0FDVe44Z4PRWIMc0vd0CZHhbD uXTJ/pTEb9w2WqNDPLQg9wYdjkXuuCEDNcM656IPJF8QyC/1P07g7Nvkmemq9xwxU+S+7AGfPl0T YcQ+NzpooFo8GdnfcUaXSWhB7gw7JXp8Ocs4JueM2G0zzuqdJZkLaFsuq+oifU+HPEg1Q/TVe44E nogTltvVv4yWGSh/edt2AqZIl1T3w3HNU+Rv0IPcGCa1vNFpyyZ+V/3kbJ1hTmtPiaZEJrSfG64B AEzsQYbxqvccEW8lehm3ldSpxDLIfRZrbwZrNfGm3pNZjbrskssHuDBTF4U2lZsQ/wAqTbl4RYmz Mzkhp8SA/NmjFjPz3ckUT5ar3HBPPRTes1lysv6p3pkefLK0dUXEc9CD3BgvMoBuQOifhSCaMjB0 CtyerlYNV7jgXLO5KTLSVbtHIUFLqcoHQJuhB7gwQas1y/sCkMnpkdkJTPWer9xwLgvRfcOVreqk 5Bo5ZT+E0aEHuDBZ/UIDqg0ZYmbyRceQynzU+mr9xwUw9SGWHO4IkhbIU7kZ/wAJg856MHuDBSuU y6fTKZKIDemyCAzU3M58kAE5/XV+44ZjkD1CkswXuXkE6KbuWjB7gw8RiCJTjyFgQYLymt1fuOGP kmFTPJE8uSzf0i0prW3aMHuDD+uT+52T7j75Waz9dSvfUr31K99SvfUr31K99SvfUr31K99SvfUr 31K99SvfUr31K99SvfUr31K99SvfUr31K99ScWl93VXGQWZDNrkGtEyVmvnM2nSzXzler31K99Sv fUr31K99SvfUr31K99SvfUr31K99SvfUr31K99SvfUr31K99SvfUr31K99SvfUr31KDm5xXis9UT +kXK3dhOc2cz+xFRHFFtpzzYs59sTHQT/cmw2HxIG4DaKDWCz9kZ9HBE4kR1yz4nijH/AIx7SbgZ qJFu+nBlNBkISaP2V8a+I7n+wGG42FBkMSaP/cmdD+nm3/JcN81w3zXDfNcN81w3zXDfNcN81w3z XDfNcN81w3zXDfNcN81w3zXDfNcN81w3zXDfNcN81w3zXDfNcN81w3zXDfNcN80XP+nk0f3aQIbn EmUlw3zXDfNcN81w3zXDfNcN81w3zXDfNcN81w3zXDfNcN81w3zXDfNcN81w3zXDfNcN81w3zXDf NcN81w3zXDfNcN81w3zXDfNPZEh5jm+es9xxURDRg9wYv6j0brPccVEQ0YPcGL+o9G6z3HFRENGD 3Bi/qPRus9xw8meJXy9Ftp0OJceaBadGD3Bh5uK8AkttXp73WOeBrPccN9tv86Ob+l2jB7gwxJ5L OP8AGjbeNX7jhn5ZZGeujB7gwz9J+r9xw0+RyWTKnmq5NcOXJA6EHuDDOGS+S2SVa1c06Hyv1fuO GYJWLxXdMj86WZyyf29Uw+WhB7gw8TkZqfNHM2k3Ov5qy9NzrCdX7jhp9ESOazIAmeZ6K1omrWfh WzCzemhB7gw7xdO1eLks7N8HILYCtYQmHzQOq9xw0QDorVeG+q/7yTaSHDoojXXjQg9wYdp5SVqk 1zZjlO3KHNJLCmny1XuOGdkkZ5nJM+6Nl0m5BInalmKMBZMT0IPcGHYVELNqVihOZMxM5OU4V559 F9TDjzc1niDiofpqvccFLl10JM/Kk1D70IRBemsYM1g5ZDHMBrorf1J5fe7Qg9wYITXnlmUC64XD J9xsACIeazjzUngObzC+x9PCENptKZqvccCR1UuYQDrFMryVgmrV/ChxIO01yzWQZPumiHmbzfkE 78sHuDBNf0U+RVl6kL15oEi/rkhqK3NL4U0M5v24TLZL+F/Gq9xwRlyvXhuQY4zPJTi/hGQlZkef JSKuCl1KLuh0IPcGCdnLzWeDIrw/lW2u6pgyQx5K4KxH8I+eq9xwLj5Iz55PuOHpkcgneeVjVPro Qe4MEGIHmsxt5QGQDJ6ZW+btX7jgXSQC8WyMsuuRrcpTBoQe4MFbdJTCmdo5XKaJyOKb5av3HAkL YKAyw4a8MgAi4uU7CiQbkPMoDQg9wYIFomhnNIDcpKixDepTAzkJOXjQHVPfq/ccMxy/jIf+FL8r ybowe4MMVEYmr0QbyapodTbq/ccMHdEw+WTMFzVIbRQ/qN+jB7gw7h1yOeUSedqH9DdZmCC0235y 4dta4dta4dta4dta4dta4dta4dta4dta4dta4dta4dta4dta4dta4dta4dta4dta4dta4dta4dta 4dta4dtacIkENHUOTUTzNymUYgZNxuQ0WfbEy1wK4dta4dta4dta4dta4dta4dta4dta4dta4dta 4dta4dta4dta4dta4dta4dta4dta4dta4dta4dta4dta4dta4dtahuiNzCb7cn223C9BjLynAiTZ Wef7E70T3Hki1xtYg94/2x/ypDGwPVAs6XIFlpcpu3h/ZHCcnOdIIR4s2wx8lIY6H/kjBgjOzbJL x+KIf+P2XP8AqNxD2W9VIXY8/aE38kXu8Ud9rnf/AEh//8QALRAAAgECBAYCAwADAAMAAAAAAAER ITFAQVFhEDBxkfDxgbEgUKFwwdGAkOH/2gAIAQEAAT8h/wDPWSYmYmRYopSlKUpSlKUpSlKUpSlK UqCdcMJyk1n+Kghk4EktvFlKUpSlKUpSlKUpSlKUpSlLG01tRcy14VxX0ftH8a/QL8dpzPI3xX0f tH8a/QL8dpzPI3xX0ftH8a/QL8dpzPI3w9I6RDRGxUIsEaJtcqj0WMWhJaEU1G4wMH/MirVETvTm eRvhnL/547lZvM3wqJ8Jxy12LW2kpdiaTTIhZ8GpTEhkS+hE/KOX5G+Gd8MXOBqFwZpgKyxS4M0g ohjSj4NL8GaCeX5G+GZMzqhQ1BlgHKsi5+4TRK6wRLVnilsVuiRBZo1ZLT+A1u5T5IKHqms7cvyN 8NErmewz5b1MqrqxshRZ0PglvIVnIQozxRcZzaBW1ShECdsMtpgM1bIkw8h0xlMInCUKgny/I3wy Y+oVATlYVQ2SXG31moIrLrIT0aIdrsYtcYrHcZy6uy2hUUIjPbG1N38lh4VUDSjWfK8jfDQ5KXFC u3K7kI63dlm01D0gsAxp08YhOISpaYtdgR1i6+jushUUVKioXFdJibmWmsgeQrNOV5G+GWGFZIiQ O9zJ93OYm7eVRIl5WX6l+WkvTFr/AIYbVEpGhTqYYhJaZSL6lAsgZtw8rbyvI3wSfCr/AAMa1ckN cuSxru9aCfqrtlSJJyeWSTLY0bYZaCVJE6ZXFCyySFA0PvqNGQmnmVFQc2DFLoyDymrNX3CsSdMP a3lPI3wM2pIKSambhPCpjJJbhF9kITkU3zEzU+TEpVJqRNWTeCrhWhmRupcxoTphoZtNQ2rYVaOZ 61G4hmcISZ5RKHroNK2D3mc5Ik0bUCExpMsVc7H0EtOFdEMopkbn+hyvI3wSoMynYXKepZC/XpVa i006gbEqK7L9ypaGBpHWpn/JkeRKS4GtVpsMu1RRcisiKLmtFHtstBYvaBPyrIS8eNnIvneDV20c DUGweMTglyvI3wM55JGTHWtCaHfUQ7RW4kkhKESPaCtiua8X94TGthlueq1CK6LQiznQkNZ1KvhJ pkSMNRs+F3ThikDRcryN8C55dCWs1kVGolwvKhOFF1ZQKbCLXnPGai0RDtsMtnOskS9GwmSVLWac bitQiO5uQ+OTpavL8jfApQJTQ6zXVCEla3Fm/VYtORce6WhIcE2kiEsiKxbZt+sMtUKVbNilFlVi SSSVlweGYq8I3DUZ5YIkQ8znQbi4bkXnY0/SOX5G+CkDTvb8ELXxORXicgP6INU1s0uqeHXClTW4 9bSzvHHc5FGhKxoPkTsIaqCA+bBUl6uX5G+H4P1ArhC2awTI13YoDn/GLW7FXZ1KQq01UdnD/wAL DGvQWxSOWyVUdkXwxznOc5znOc5znOc5znmSomYEbSDQbKgy9mliF2dWSf8AgpoRT8WZn4klxhzn Oc5znOc5znOc5znOdEO6yw0KDIjSdVmUpM0kkOXxEbVRvb9EsrWomfqbqKtS74SJkgJ/hEY1apEx oIViB2Y4iVfUfBVVzL9HX0jW4oVCqVawuxjHTDRDMhENLNmtuNyX6R2JQC69ohUhTLH1pNUkzY+p sdy/pkimElP6BCQifX/Mte5VTdioxjGMYxjGMYxjGMYxjGMY0hnidxXJp+M4qDyUUxcYxjGMYxjG MYxjGMYxjGMYzwiqtzPI3xX0ftH8a/QL8dpzPI3xX0ftH8a/QL8dpzPI3xFmhNcRG6hKW6o/jWNW tlCLSjYXktOZ5G+GcmUFMm8pOCZdS+qO6dUxdivrGLR1kegyn5QW1UIgv0aSuOTluX5G+GZXg1vC xwakzcYtepyRPMmlmXC9wY2z8vyN8NKpqdEN7sNtaCbRBNqJzCssUuochKByBtjSbYymIwM45fkb 4ZCRrI0ITj4hGoLoikGa7ldQzSaGnOZMtcUWixEJJSuJEWG8S6C8EdSv/wBEKJ5Z5G+GcXdE4ZKh YciqEgq8EXkYlUQPN0RGRItFGKWkstRb40jMrVhpTZkZRERAkEGk6C2Cmrl+Rvhp91EqCbeiJofy JEIOPUdRjI3mcF+prRi1yFqTJ9TNZjVOgYzn1H3b0YqBRKFU+nK8jfDLsphCUhC4laUH+41ODUgo kmZmvqYtc8qW1BICFy2VI1DnmNr7aBSFObFiOeIIaZNdnK8jfDRU7ihlcSzNKtYS55labGUzQxFP oEJlZSRnri11kqkVWkE6DTYrq/wTZKxICtAE2Ouf2Z7TyvI3wO2ZsktO2QnKT4ZgaBhXOij73Gw5 FMyRmwNAmR7lrJkJXLuNmzAE5Sas8KukC5NsfVMVnPg6VYiTahzbact3YeKsizEpROpThcrSSGKj J6VQzIIX15Xkb4FExOzJL6CGvSyZIHlHYiylvcca02QrCvUpkyMayIBj5OJfwFpqQgksld0ESEsq YVfWDQ1NRGJQjDDnciPdAdhU1YxbVREVr3JKt5vBQ7EM6nSSgn2FXK8jfAtI3kZy2Im3m8tB1mz7 FKJ1CajIdtBWdBIrKCPVpKsq14Zc7GgK1GTuxF6VWZNumWojCkiTTVErKCrSsSLQPP0BMpNpTyvI 3wMtV2oGyLqQQZZCETVXnw69FlBB5uNKc6grhlsTZKBBJbM0Gyu4lKIS4Tq0EH1HlfC4bHI6hBW5 Xkb4Fqe8SJSuwUoNXRcYkrsZ4YmBpxbUng13VwNk1hltTOkA5XdjLI4OwrCxqsZsg1ZvWvDeFBtJ eX5G+BalQyYYSbsKVaXF3Zw5snBC7cg0RnedBJTuaptRl2BKFCwy0qZyTuKbSabOLNu6BboZyxZJ rciU+B21zR0FpqVyUldTl+Rvhtp2ViFo1EFonwQlsFhacWWkshPnhPgPoCJBm19eajpV5fkb4abK 7SdLoHSmwGI3RQUxREuwrGEWMWmwlKXJNLQRTViH6wu3MrOIbJj3o96Pej3o96Pej3o96Pej3o96 Pej3o96Pej3o96Pej3o96PeidYleciq3MXFlRaKtaDSVEkLMq0uBKEksvxRqI4Q4Pej3o96Pej3o 96Pej3o96Pej3o96Pej3o96Pej3o96Pej3o96PehE3MKXIzhpxO4bsoFho1fepYYKcv9Esr2HqQl KqPyk0Ogihs/mO2CD48hlkRwdHqEbRP0djHmnraaCFAlV/6Y9dVoxpp6ypaCduk/SwB1DLp+gY4V 6BR20S/zI7pTNJxRs+w2fYbPsNn2Gz7DZ9hs+w2fYbPsNn2Gz7DZ9hs+w2fYbPsNn2Gz7DZ9hs+w 2fYbPsNn2Gz7DZ9hs+wTnuHEaB6/i6PnWUXNn2Gz7DZ9hs+w2fYbPsNn2Gz7DZ9hs+w2fYbPsNn2 Gz7DZ9hs+w2fYbPsNn2Gz7DZ9hs+w2fYbPsNn2Gz7COoU2qr8zyN8V9H7R/Gv0C/HaczyN8V9H7R /Gv0C/HaczyN8V9H7R/Gv0C/HaczyN8M3CljOGWuXB45VM6CbyJaCjGLj6RblNWPM0yZqHqOpiEZ U5nkb4Z0Xw3dx0s+DkS2NHi1rsJJJk0mjisMj7yY9G2fL8jfDMe+EQOHwTmJFbiFixS2QLtQKiUE CNxV0FNfBHJk3y/I3wz2blE5qm7HkbpidDG4+qjoVD21xuYsUuL7xQ0NV0HmdDMdr1BCEovyDz1b D5fkb4a6odxmm7IEkqK2wj5Q6+Co4tpuxcBdyLlIqhdCulOpmUKKSLYJqwmmvhQhjBhrl+Rvht7v I1ubTVnIS9klBRGszkQVEOlE2Cd1cWtNe0hJDXULuYx0s5djH/UddoIxblLcbdFyvI3wz7qYUuc7 ZCDMq7eBymphp1SWfCdqVUBu/wBXFrstGBhOpXMKKo6qttxyQJaaNyk5Xkb4ZZRsKlNByaqLpG26 4O7Q3B6qo3KPaNCgKCCynFrrBO7pijbkpiwV1K50yGgcgk0fYaRynkb4FkjbshUSjcTcKWJh9NsP FvkpUFE5C2FpZI6ohqKgfZzOGWpzXZChxRLrjIX4F0iyQWhCGrKXVybGS2yyHtkUZmQPHQzEQrpQ 1yvI3wMZuINDTWyg24EtSeVBzQqaS4SbWL7Eih8hkz02ZuF0R8JCXerJpmroltFcKt9BSkaZZ0oq aA0Cq4ZHMtmMS7gjhLlkXUJzVNJ5E91UTMkishNNrKvleRvgnjakBsFRbLH2RWQZGkjDsiyC/wBn QhTCymSh9giUDq2iFGGW2qlEDjN1ayJoBBSJubtkJZRawf7i8yhaMh/LkzlFFS92PT5tBkhykUcr yN8DsiI3u/I4q0Q11Nq4fwgshea4419iTqJOGXDWyljLLi7ERVJaW+fCbSI+YcDyy0RwTiugvzAW EW3K8jfApsBFnrJMGbNJJQqLhA6hk1Y/suNI5KDpphlq/kESORpvQTc67fGd3iglxkuTdm+HS6Do 1PL8jfA70IeVLkmak58XWV3Y1tSRBKn0GwoNhLI1Dlz2wWGXPIKkI3Gw4qcWSEkVNpTkaERQdopv cmypSdJKLYnayhLl+Rvgo/CB+gs2otc2LaV4jqFLua1FSiauLXBnmj4IWdgudBGLmo+pKu3OSJy1 FVy/I3w0+ojlqmtiAqXepFnNkUo9RsYtPkx2ArIFRtwNIZOWYxCErLlxFsnJUepHqR6kepHqR6ke pHqR6kepHqR6kepHqR6kepHqR6kepHqR6kR5jYOGLqFKNhchJtvq6lhsVbiFqI0p3j8YA41bix6k epHqR6kepHqR6kepHqR6kepHqR6kepHqR6kepHqR6kepHqR6kKu0SVEKGQDvvMQHJR0VE01b9FEN WEUg5ZmQSFuQprCYUpEJY2f5UjXSrgw4mW5CKbj0/R3uhF8jBLrKUncKSUksljpu1ByB6CalQrhv 6L9KhJhs6vUWUpJRJY9X/wC+itzJH/pD/9oADAMBAAIAAwAAABDzzzzzzzzzzzzzzzzzzzzzzzzz zzzzzzzzzzzzzzzzzzzzzzzzzzzzzzzzzzzzzzzzzzzzzzzzzzzzzzzzzzzzzzzzzzzzzzzzzzzz zzzzzzzzzf8A/wD/AP8A/wD/AP8A/wD/APvzzz//AP8A/wD/AP8A/wD/AP8A/fPPPPPH/PPPPPPP PPPPK/PF/PPPPPPPPPPPP/PPPPPP/PPPPPPPPPO+pfPF/PPPPPPPPPPPPvPPPPPP/PPPPPPPPPPn AdPF/PPPPPPPPPHmylPPPPPP/PPPPPPPPPK7AHvF/PPPPPPPPPJAR9/PPPPP/PPPPPPPPPLwRNPF /PPPPPPPPPKRnGfPPPPP/PPPPPPPPfL1mF/F/PPPPPPPMfIuTJ/PPPPP/PPPPPPPxegPr7vF/PPP PPPPK9vjZOfPPPPP/PPPPPPKlTWRIHvF/PPPPPPPORanmN/PPPPP/PPPPPPLZPH3nX/F/PPPPPPP O3CZkNfPPPPMs8888888888p7vPHc8888888884bFXPPPPPPPPPPPPPPPPAav/PPPPPPPPPPPPL8 nPPPPPPPPPPPPPPPPPDHPPPPPPPPPPPPPPPPPPPPPPPPPPPPPPPPPPPPPPPPPPPPPPPPPPPPPPPP PPPOs888888888888PPO8888888888889PPPPPPP/PPPPPPPPPPPK/PF/PPPPPPPPPPPP/PPPPPP /PPPPPPPPPMNZvPF/PPPPPPPPPPZGffPPPPP/PPPPPPPPPLSZ9PF/PPPPPPPPPLch1PPPPPP/PPP PPPPPPOI+HPF/PPPPPPPPPPAVXfPPPPP/PPPPPPPPPPDT9/F/PPPPPPPPPOcme/PPPPP/PPPPPPP 8/MYpefF/PPPPPPPOOLLraPPPPPP/PPPPPPPBknhp1PF/PPPPPPPBLOK0cPPPPPP/PPPPPPPEvZc GV/F/PPPPPPPBN8M9RfPPPPP/PPPPPPLLPDHHXPF/PPPPPPPHPO6IfPPPPPEM888888888x60fPE c8888888885TT/PPPPPPPPPPPPPPPPB3fPPPPPPPPPPPPPPrv/PPPPPPPPPPPPPPPPPPPPPPPPPP PPPPPPPHPPPPPPPPPPPPPPPPPPPPPPPPPPPPPPPPPPPPPPPPPPPNP/8A/wD/AP8A/wD/AP8A/wD4 88X/AP8A/wD/AP8A/wD/AP8A/wDu888888/888888888888r88X888888888888/888888/88888 88888WEG88X88888888882hg388888/888888888825qU8X88888888885rR/wDPPPPP/PPPPPPP PPBUEP8Axfzzzzzzzzzyw2VXzzzzz/zzzzzzzzzylFpTxfzzzzzzzzzzqLs3zzzzz/zzzzzzyvyP NyPHxfzzzzzzzx/nebB7zzzzz/zzzzzzzn2SsB1bxfzzzzzzzxrC0kibzzzzz/zzzzzzynfwHiFX xfzzzzzzzwn6E/Xbzzzzz/zzzzzzzxzzG4XzxfzzzzzzzyzzzCD7zzzzz3//AP8A/wD/AP8A/wD8 eszzx7//AP8A/wD/AP8A/wD/ALSt88888888888888888ql88888888888888o88888888888888 8888888888888888888888888888888888888888888888888888888888888888888888888888 888888888888888888888888888888888888888888888888888888888888/8QAKxEAAQICCgMA AwEBAQAAAAAAAQARIWEQMDFBUXGRoeHwILHRQIHB8WBw/9oACAEDAQE/EP8AuwAAAAAA4vdqTUAa 0AAAAAAvaPPZit2A9mn0a3efw+ezFWYZcqwNyhhQHs0+jVs6sxmcEThQNttx89mKsaIETEooWQmr qfRqxoERAKxMIiDZQHy2YqxlO1u4o0YI09fVGAyRfF4ftDEFho9Gr/e8KGbDt9vpQ8k6/wCoyvRB zHlsxV4QQc4R2VtkLen4gcAx7gyDAc9ij0asPjsIQc5Omn+ofH0QBx/I2YqSQtoMHECyAmtF7ZI7 ZaWNyEBbYPpR6NS5noYAEEQ0cNumYLn7RYHHB8vLZioBYurFpZBnERLWATS5ZBADAF4o0QLYvR6N SBd0i2yCIFEGf8RAHBRAy1dr5bMVDfiUSMAETBJrGFRTT6ggHBZ8UejUw9fFOLsWzTz8AoAYBWCj YO4eWzFQCxdEGIbGi5Yx1dCmWJp24Ily9Ho1J2AjjQa3kNEGRRgBRweR0IgVckkkkg2R2JGqtiwI JK2FtMe2dquSSSSQiRaPSMyEEgWmARL/AILQYGCG0R7FEvE1wInJPrP+Q0BkKZ8KT14UnrwpPXhS evCk9eFJ68KT14UnrwpPXhSevCk9eFJ68I5bEMbXtf5S5vmm38UnrwpPXhSevCk9eFJ68KT14Unr wpPXhSevCk9eFJ68KT14QABp4WyfCXnsxW7AezT6NbvP4fPZirCshiRZiOiMzsAmIn7T6NWwZyof YRyHZzsb4Ef1EEFj5bMVYsChNLYzKDADA3yp9GrxFJZWgAzWKWaNJOH8tmKsTuRbI4n4i9AlkERc v2DqagBo9GrJcRhnJOAkXwie6I3Ag/fpGotERhl5bMVdzYGZExwCyEE8hxl8RoJrlHo1Y0lg76IC fPajGgbIIYBAPa3lsxUAOWTXiRDvELJvJ5owBdACNm/qKEXMBpCj0anL6BAOACMhRsUIGLIAKJdz 68tmKlpC5ZBWByTqVHhGTSAAaKgmh6NSJIsI4x+podIJGPtiIXE13iPLZiokB0Zn+kQWibGtLqIi vLoHA4KfBo9GpjAsAR4dgsQgEdgHtAvnAe0Q4ZPDgHlsxUiQDdqCYTAhGRYrU+jT6NSQgYURhyKB PLoiIpNXyZmy0+FJ68KT14UnrwpPXhSevCk9eFJ68KT14UnrwpPXhFZWIOLptxHAFizOkhiILXt/ FJ68KT14UnrwpPXhSevCk9eFJ68KT14UnrwpPXhDmBABBvf+BR02I7L+3L8Iq9IfgO2JEklz/wAe dJREvinuslPdZKe6yU91kp7rJT3WSnuslPdZKe6yU91kp7rJT3WSeUIYGLTwAwpIFDADWN/QVPdZ Ke6yU91kp7rJT3WSnuslPdZKe6yU91kp7rJT3WSnuslE+XLRbA4AYeezFbsB7NPo1u8/h89mKsbv 7AjEFskWCYBHAgU+jVmI8At+JvYECEsIiCEQWg8tmKsUwMCtq7fpCSIi2I4p9Grcs2GKPgX5fUeY NwrOg+WzFWMkLMCAN8lDkB/2fm6Dkh3ZKGAzA+dHo1YkTZyx/wAvVlP2b/1/iKLCaKEFxkfLZirK XQMEDjizJqGDkoDe8A6ij0asHbhGAwAA6C6FyYjDEEj++WzFQLYpkAuExrCxwvREIj/UHDLDBCDY GGlHo1Nq9GLEUfBUEIIJYWNkL2Wj5bMVABJYJrwop2QxQlwo570nCfFEIDYDR6NTH96GD2iESuoV g5RIHQn3iPlsxUN+BDjImgTK9ynQMb0YyBOWKj0akcSWCxGdsUAyZapwIyCEI+gXeWzFWS5swmYf tPAWmn0as3ln0URMgOm5GKd/kQQSwy+LoD4ugPi6A+LoD4ugPi6A+LoD4ugPi6A+LoD4n0hMXct/ AEb4e4I5yW3XClwxIPg39BXQHxdAfF0B8XQHxdAfF0B8XQHxdAfF0B8XQHxPfEDM0PiMCNiZCQG/ 4blm/ABIs/8AFv/EACsRAAECAgkFAQADAQAAAAAAAAEAESFhEDAxQVGh0eHwIHGBkbHBQGDxcP/a AAgBAgEBPxD+3SlKUpSlKUpSlKUpSlKUpSlYKkM4ClKUpSlKUpSlKUpSlKUpSIzkdecrTY7n8p+q tsdn6OvOVZLWojtKAhjefyn6Ky1CgQA3fo685VmZuVhEE1P0VZGBREFwmg9Wcq8FE0jVuPJEIg0f RVigtqDEiYMPnWLOVZOE4vAXlGk20wJsy1Q8JGeqsq1D6KsuTAESmMieMfxDmE3coIGxA6s5U2qe hzsDuBdZai+IsGw1PqhdsgDPhez32I8N4W7PR9FTfMaG6hNgvMUMSWcCcSNo+1HmPPtLw+SKYbDt Zb1ZyoYEIMwHo8xTWzG03+MO/pGNJ3H/ANvQMHIp7QCnnibbrAnxCTNm5o+ipMqObhkG9ItjFwa0 DXsuyOG3QCSESP2QmMbmGwA3lk8bAgT+u7dWcqCgrgSjaKVDgxN5T/KFdrr93FOEcAu01H0VJtfA ETtgMN054gH6gZPB4ifxNCabxZ6s5UAAlehGcASoE18j0LN0RGSCToxBAOgGDCj6KkJOBwSO1A7s Dnyyegg7RxtNnAiBK4e0wbzH31HpAUtS1LUtS1LUtS1LUtHiXgFFEooHop82KWpalqWpalqWpalq WiFFh+qEBEli1AND+DY50XPJ4uQDQFcYAHCG0/1BoJOyLgG64BuuAbrgG64BuuAbrgG64BuuAbrg G64BuuAboYAj0hoRnXAN1wDdcA3XAN1wDdcA3XAN1wDdcA3XAN1wDdcA3TgJKyXXnK02O5/Kforb HZ+jrzlWK2iiICALJ/yn6KsAOVgBBiAt685VxBKaQDoILGn6Ks4gIDYRtnJ7X6s5V4AIRxvKMKG8 J9w0fRV9moDY8oQCYPHqzlWCAtC+CPmoMWBYtjy5MTgiY2DuUOEe94o+irINDsPqIIvEibuWJ3w9 mcmOCFJeYAYscx1ZyoABJQcnRNFHpGAvKFloRN7yUIGQGUsIn0jqSGRGIdh5ipyCSO8aPoqca+cW 9URQi03DzeUMMsBEPR/E9BeaR2i6BWgCGD339WcqXGXLr9kaBWeWXmZsQYJrXN5Vs4+YB+Jk4gWn iiHS7R4Z6PoqSFsyJ+eUGvsSbWmcM0V3dw7BQFYB7DRAYsLMbxGCM6QKzwR96s5UAY7TFvSwstPZ BgmATqQgIHkqG7gebTmU8aSkGBR9FSORyTDzZkgi2WlX0S+RUcL3PEH0poTTB4z1ZypbgE20CASH iDkjDIgYoJMAJBI7U/RUhEAvo9+CAFtqbp2NE6loHU9OtluuAbrgG64BuuAbrgG64BuuAbrgG64B uuAbo7I4ZRMQnTapBFBM0lwDdcA3XAN1wDdcA3XAN1wDdcA3XAN1wDdCjCSDghLAUEvT/CCNiRrw m/AgAAw/p5EAQ76qQz1UhnqpDPVSGeqkM9VIZ6qQz1UhnqpDPVSGeqkM9VIZ6ppEA0T+Ugglnfup DPVSGeqkM9VIZ6qQz1UhnqpDPVSGeqkM9VIZ6qQz1UhnqgYIDCeIn15ytNjufyn6K2x2fo685WYN XdENZU/RVjBEXp0i4TBx1ZyrKMARQ9wESBIyp+irEsVihEQcjJFG+HVnKsE7QYonCcT4clCQ+/8A EZJNxdR9FYkZgB6Rpge0OncdWcqyGA47STkBLBE8MW9I5BptzuTYEVxcSPRo+irKewaouZJ2EfZ0 T7ouD9r/AEnEWCBGw4R6s5UEQCRan3ARhd4T9jKwC06BAUC4Lt0GIACDIMQOzlkBOQLLWu0X8Xd0 a00T96PoqREIKLfFr94J7hnQMAhtxPc3CSwED2NjggD6oOFhqM2NzImxEW7QfqzlQM1gEU8IlBAC FyuP0oYS4Eo0CFj7GHxRWACFRMQD0fRUhACFvuUCtDAxw3QNWBYZoplmF/xA+hEwCJARKHojqzlR PAEJ4NRYi00XNjB++k53AAAjFgMJ2oQBEYBS1FH0VJ6AsYjdG1AQmARxZYEuewCZYokUR2A9R8pj NFNxXn6s5VtLFijiQmQxPT9FX8BFCERJ4d0GwA6i45DPVMwZ6pmDPVMwZ6pmDPVMwZ6pmDPVMwZ6 pmDPVMwZ6pmDPVN7QuRsKKAIRSGBwBTMGeqZgz1TMGeqZgz1TMGeqZgz1TMGeqZgz1TMGeqZgz1Q GYA96pnBvTViJy/hBMHf+AQDb/xb/8QALRABAAIBAgUDBAMBAQEBAQAAAQARITFBQFFh0fAgcfEQ MIGhUJGxweFwgJD/2gAIAQEAAT8Q/wD3qLolZUrk3PnPefOe8+c95857z5z3nznvPnPefOe8+c95 857z5z3nznvPnPefOe8+c95857z5z3nznvPnPefOe8+c95857z5z3nznvPnPeLyTWuHu3C0wLPSc yViC8V+GfOe8+c95857z5z3nznvPnPefOe8+c95857z5z3nznvPnPefOe8+c95857z5z3nznvPnP efOe8+c95857z5z3nznvPnPefOe8+c94bE7O06b/AMMF+tN4rl6fF9f4eDQ4pfrTeK5enxfWH8NB ocUv1pvFcvT4vrD+Gg0OHTdN90xhwmzB0A5NzDQ9mqC5/EYpCaw3t6fF9YcM3IGqsQeaQYlUNyXJ ApWm+6VUlsqwpKj0+3ocMkHMgPJFzU2q1ZVyoJUQcIJ1jZOa2o7n+enxfWHCs1AFqx1RaSrHPpP+ 7QAINktjZgi+LE395oCpR6/b0OGVwNlCS4TaXV3BGa7H0VREOTWo7bmX6PF9YcK+rFj84iecJRu8 HNmxrCWZJyZdnPOX29DhkdFDO5ke5KNiDUjy1Zd9YBREBQ9sMgHN7PKFpYE9Hi+sOFOKzQe0RRWj rNHvwCCLfhBoUPUgXIOTqyjGmLRX29DhkEiualdHpNYw4X3DAhShkKw4K2KhaSENP6TSPD0eL6w4 WhTdlnONK1B9LveMOSYGAgXULBysYrzNdE1nKQMxzBw1Fn29DhkmAhb98RNMcIySg2NZXu6QMnZh 0ysVzWlLSlmlus3DJZ9Hi+sOFc6x6y5eqJQ/qQfmIltqgvSMJwbybEm8BjuqCB1hhVKhf2tDhlgw birzDjAAq1doiJrKYIuFdpVEgyHuyQaxyRqdJavmnx19Hi+sOGytWlWFGUVk8GKcoDnVMIlgwCe0 biVahmNlJJk3vD18B7V9rQ4ZG7gUfqFsa6R4Ba4U94RbUD8XrEgCgK9oVpZxdVqnKWFAo4tGPR4v rDhXSYr1UGMTBLLh0HG1JVBATQhGw5isSvnS+sIsoMC7eOg3f+H2tDgVpCTjeB5ehgAqXadWDl+q ppCQVsLPORRR8pfNd2G682VBARGMzv7RyBRv1pj0eL6w4EqpNWsq7tr6vTrVWpllI8vpKphakDlH C/S8o3jLAuw6pG96e8ckBBilno9owAgGOf2tDgUAdQPdUVIsiMi1B46tEqKTBlWGFKFO56EYF7Wu pTKqnWCsIahe0DkpyLvA1KVgV1QasGTBdCXgDNNXpKSwLyNafXxfWHAlaUiUxassLAvDqe0rH6UV gxxuZR3drBoe8HGhoDEfS0l9QsahLKqdpsGAYtWf0CEpKDSCvscXurH9/a0OCSCWByFpKGQ67r3m k6l2eqXYtzqV0IGpF12KlvdJ/ce1j/3LvCqDFxkMDmtUhiAGA2CL6SiamT0eL6w4EkRa9jALHTRi MelGiucKbCvGkJErbDY/MBsWcNcS502j7pdymNrsbIn1DyBFFk4PeXElTo2p/n2tDgUePC/pFS/N dJR8DVWql9PXOi3hgQaBOZD+6ClzZ1fUQKA5H0oE5bZLGNV/fo8X1hwNBQb+wkXLSXTdmAGiHPlB wg2Jkvb6UE9KYMaoS4mgflCMCulmX3tH6Z0xD7WhwKvMpLB1iyFN7BHvBWBqcoIwtB9LYtNUIJbk mghsn01xKEroPeX6Utn0eL6w4G4zTX26R56nCm5Am2Q0+gKQGJgvcg5QifoC61SD3inq839vQ4FX cLK5wmOjQrrAXuCTNXg+tIJzXIgq2RY35soyktZxqynNNKmJgqILZGgMpj2uGMVUejxfWHAmp5Hp YIV148Ve8NugoOn0B5oBbhj0lzFymLdlRc/bgMzBryRUqbopYZhF+3ocEs2EyRrzhyPqvMyh5ZmL GPykXuLr8x0xFW91pGXZRdC5dwWH9/p8X1hwOVVXQuam2Qq/qgTSpNC72usKx1MzC3gW6xtKRNTk TTkyMUZD8PH7ehwyYPii33hkclMByerMJDQ/on48sRqhCvU2f76fF9YcKLQ6OIMeMwGmcwgjssfA AU9CLlW6dINC6F2o5hJAAfj7bZnBVytqs8N3nhu88N3nhu88N3nhu88N3nhu88N3nhu88N3nhu88 N3nhu88N3nhu88N3nhu88N3nhu88N3lKqZQibXnMbcLkHkH5Dyj7X2wS5yrZiYagI2wFlVWPTYDb uhd4J4bvPDd54bvPDd54bvPDd54bvPDd54bvPDd54bvPDd54bvPDd54bvPDd54bvPDd54bvPDd54 bvPDd4bioW1dkiBbtwMct02OUAU8wEaiQMSuFuVX8EtYtov2jPuIByXEDLeoHXm9pbQOMwnI6wYt YDjQu5sIzPxctdiXl3VM5aBNFwsmnv8AwZpOiiA1gnd1c1N3tEyHY5sDf/affjqvLdN1a/7GFEDI vImLfTVOc9YAFGD+DFodyHAmMqzP7IHLQAq+rx5CJqy3YP7qKPZE4mn5qGCj+FbV4toq/wCAohOQ v/7Kus8XBjknz7tPn3afPu0+fdp8+7T592nz7tPn3afPu0+fdp8+7T592nz7tPn3afPu0+fdp8+7 T592nz7tPn3afPu0+fdp8+7T592nz7tMn1LaZB/2JWrUqvt6U2Y+iVd5J8+7T592nz7tPn3afPu0 +fdp8+7T592nz7tPn3afPu0+fdp8+7T592nz7tPn3afPu0+fdp8+7T592nz7tPn3afPu0+fdp8+7 T592lCZAjtLX9/c0OKX603iuXp8X1h/DQaHFL9abxXL0+L6w/hoNDh0oFqBLmnWtNxSHTcySiDNa XiuUv0eL6w4dIJM5al7Tr9wgWHS8TJzRQecLX29DhlQeGhusvhbk7dZRd1nmtsqIOolmbJ/aBGph A5hWH0+L6w4YEYr0DG6DrhGCUrGJkQsp2aj2iogsHV1ahtA2J9vQ4ZFRhXXVlj3DBgFtz6O06kNx g2Dz9Hi+sOFolpae8E2W7e8Gw7MsvOkACaTpzjLLhF5fb0OGQG7bP/JlXVFhyegjZWPNqCVg/uZ2 2DqhAjQK9Hi+sOFCIuqzXKBhjMIpVbwAultIpFeusLcg3mAZVaNz7ehwyB8rmZXnKrtdzB7sLbkD zBFlVNR+J+Qfki3QUBgZ1lnt0P69Hi+sOFGgUGYYmEV7ojGuaOl+JdEAtTAQTXMscrlndVXhGROF oce/29Dhkoe6e1JrM9gtGspLm6y8aldJ9oGtzuMKRXZLNItjOcejxfWHC5IqlSmpMlZUXeBVLaQc jFZCBhAgu0EUC1be0f8ArWz1vnBv8/a0OGXPQF65MIUFsw37syAG916sHUHAaCKL7a2yXcFcZP7i hCcNnmno8X1hwxH0VKYwz8GAw9CXa7smqeR0gn9qSDgMxVbXyKddo1StTb1r7WhwyLZUWEHyFVXO FmYUUHViXJeLbS2lC4cf5LFW2geS9mH2lNNjn/z0eL6w4ZVnW7pK+G6GhFsjDM5McowmsPPrNYt6 QeIOslqk66/mx9rQ4JX6EyQUWsLgoKubMu8NTuVz9oM2kTZ0oMDoQ9mIABqcXX/cDBDjcGX8+jxf WHCsJsbUbe8Q4Ur3S8GxgoN/2itlhBW1H+zI7lCsdoStFvK3siW8LRj7WhwKtvshKxwuXgD2lSbl /TOlmh1YxxhXQnv1iFFbQRFRrZv7zBVkP4UWH6xKqXTuxmi5nSM7AAXr1YTgQsT6+L6w4FDKlLdB WIytsScr+iAoAarBRKOXoe0V1nbpgKerLWYCJodGPFAtq5wCetZfnCj7MYGXjXHWz7WhwKMKwpmS ai2upLU1+tqQIe0azfrKm4mjK5EMwBOs/wBxxTYUv/UIvKxX8RertgLgc21cwnIHSKvnFPXQDne0 N2gAdD6+L6w4G8upQHXpG6GVY6xkEMJ35REwYdrICyBpxDvHqoSGCCAAC8bxhVlY9pWdw0vdHcEF nJ11lVvBxcOqqeq3/wAftaHAodBC2Fl8pvKWtirL4EuyPn/tC4e7kVnQVV7wWjmz2WD+YaCLNJO4 TnZagynJuFOP89Hi+sOBz8mJXK8xS6A8km04sbm4yo3wbNlhkK0AqdAipanSoqTnP5hgADS4FIUX pKEZo95cXixZ0P8A37WhwKTXRDyxNc+TuesAO4ArfrNIav8A5fTrJBMSaVE2gL7fRlZOLn3joSn0 Xi+sOB3YWnO3WF1WaNjD1GrX9CVXnQfTMllFRyVqF9pSmQr2voSuB2OZyqoKByK+1ocCnTrAzWkQ bpk94i1EKaZ+rmF0JvMSBjJpcC4gYaWwCYR9oc3QzAFlGBBFU+jxfWHA1GLqbicoH6it5XAVAGer v9FSeRB+yl9AIZQEcurEK5WqXKeNYEtGWP8At+Pt6HAonCxKSBkQFNrhS0dH1ZiV2cysO+dzOII1 VqprHokFh0Er9pRbOs1Ckr+yEWACj0eL6w4FItgDaIUYyFfVpiHUCmLu7jKBZXbNyguOVwQljDWN s6oWRyS85rEEL+/t6HDKstaMee0x3ZuYjulhOn2GszHQqtpU2WFPT4vrDgqx9esBUsK0XL8zV+ci LbQGUu35FyiFID7y4dL+Vfb0OGVWGgHlUotvUYKyitZt7r6c4oooD2OrD0D1RrjX0+L68Plc6Nzg qmy1Cb4kffeYb7DOd2EjYsTc1f8AZ9xsEKrQBfDLLLLLLLLLLLLLLLLLLLLLYgpIoFaUxBMUNNDn L9yl6QkY6EWtkS8vL26QsYBR6SSoUvCWa/l4dZZZZZZZZZZZZZZZZZZZZZascud4OVzOtUmFN6lh kSvkc4ttPemxCbp5AAaAbfwXWhn6l8ok7s4/2NmAHlXaV/Dy6h5HHY6WvTrFdCXLMAhMabDYhXD0 Vv8AwYsuZNWmthfC8jSGMIVMdPHiP0dGwNv+R33R37SByzQDXq/wu3DdVPLk0/gMcDXrTlARXQK/ P/2S2Aaoaa0TisccccccccccccccccccccccccaQjZ6ra0DrK3KoNe/pt0y1V2rP44vHHHHHHHHH HHHHHHHHHHHHHHHHElhkHHRofc0OKX603iuXp8X1h/DQaHFL9abxXL0+L6w/hoNDil+tN4rl6fF9 Yfw0GhwyBEANVi2gNIcGPtk8tkVm1ptKMag1GiOn4g2jBZs16fF9YcNUGuA3WXh+RM3fUAx/5HB0 9RYZaaxZqww9ZqYft6HDIpktk0htK0AoHSbdJefTWq0rOOh6fF9YcLhwYvYixCa2YDn9KuzmT3ei OooMhqPSJbv89W/29DhkgnRLORBR6NpmsZ6wAUL7yl1ZCfWBols2tF+jxfWHCq20PzMwtIDhzvAK gA3ggSveCOSoXI+3NDhkyzHZyeUuXQDeoiuQ/gRmiHNbESzrcWhNrRRc3Ojc+jxfWHCrrI33RWyg 4d1ysa/ZmNGrZcVMk2ly2TY2JQUOTrbt9vQ4ZDU3tO4aQifIHBCKw5MJaHlm6Gi3+9JY00sGsFj7 QIbejxfWHCtEFgaObFCl8orFjAZXOSX3xi2oFHhdi4qsBgvVlQSotB+3ocMhWlhFEtC4DxKFhb01 7yipWk1Qc0DdXAuzcxpESbFBrb0eL6w4boK8cx9I125D2jALuzDnKNwG2qOHMa5BHHmicM1cwP2t DhkENsrpM4mh6kBTsxCwiIG1s+jMjGGCouv3hKANVVd+jxfWHDXvHpfNH/2GCjqnKxpzOqMOhFVS +VOsqpVpXRCX4x4ztNF86jbH2tDhldRYsqUzOqn+4nMelt/aF8WeIyOtLBERJ0cy2qTfEAmE94LR 9vR4vrDhXTE2FhRg6op3PxLHYTFUXN9IogMirS0yRrhKmRzgCF5RV75Sl5N/a0OBSl0Cr0luinLB 0/uGT6AyAGqxGe10Q9o9sZtWtwOvNBtZAzjZGhyIPyY6za3Af0+8ZAwiOB5ejxfWHAoTVcGV5xu6 w5D64w80DKwGTmw/MQYBP1HAq7t872lFNw2s6IQUtjPKHhYUZl9wHuB+1ocCmWFaHUglFlC3k0g7 dQNsDKPcbK3jRmjBdfeMteFoUPzAVkJqiXNpxg/ECtpIdHJ6Rz/W6kFxYQ8ONSdiXKoCnk84CTEC xu1n6+L6w4FNpkloNZjODpjUYXSo1esQKMfglsPcMv4INEKjF+p+JQbTnTK/zMdKodXJhxgakXsL C5FlQlVM7kth9rQ4JAIFg5srVHLe9oGaaO45RTOW6b+8KW80KgUzq2/cynlwIIF5584rZzdBM85e jmVS5Ee4Jfo8X1hwIkW4OdxwuyN5YBnkNa5S9BLkV3hrWKjT2g2OltDaBekjedqmbxKQNxYEKKCr lVWif5FYbu9rv/ftaHAok2rk96htGsyunJHpgmCF0EURn3+l50Uipc0lOhImVVHIr6YM6JyvZlP2 9Hi+sOBFBQVVzEqUhMandKuXa9jmwhgILN36DcSekMhFRaH+f0Jr0CxN7+kSjtgfa0OBSFNot9t4 WGNOe6Ec7Mur4Q0IBQH0K6rD+pWhOqIL3z8/H0q0JflYRmF6ar6PF9YcDptPyVay/QdAteUBnQsb Qx9DzFiAjCFAvcfVX0DsKViZQWM/d+3ocChfrMZIZyLULLuFRhq9z9VEtm3lHqtCnapesCg0ASuI HFsseIS0vIxg5pv2uEPoR6PF9YcC6dagyjFypFrVt7fXWMCw9Dy5L1h1oGYtCPG2KEYVmoXFwgc2 vDtKNY/0vt6HBKl6HoW3ZyfzDdel5LuORHAo1uagalwUHVecVWhFqxfh6fF9YcClkANA+oaGQhUm tgHpOaN01LJi94FaKs0Y1bDUbjJQSz2/9+3ocMlGFRf7nXCkVLbKGg1VNFQoENoHN0hTWPOW7enx fWHDOxdGi73/AOzIOZiahRHV2ibtpX/JZQZTZTQhJ0FB9t2ZjsFt6cNhhhhhhhhhhhhhhhhhhhhh djlEOxZyjCstOYqWw5hZkYay7so6Kt3ut1mgyA+9enFAVti27+OHwwwwwwwwwwwwwwwwwwwwwwfM qEFeiQohKW8QryW6aciPp19aBzYFWt02FVB6/wAFrXgY9pbc53sRYHz8CefvETIvWLtAoCoDbjbF Fyi8TV0JN3eLgMqWDLbrcGAJf+Y/gxZ9UAMC15S8/wDZof0d7nSYWLAUHHWQC3Z2yF/7GQYZ05l6 QlXlrJ/CB0YphXmmsv3CGrQUBx+ND07Gi32lCiJ2bXQ//iH/AP/ZUEsBAi0AFAAGAAgAAAAhAIoV P5gMAQAAFQIAABMAAAAAAAAAAAAAAAAAAAAAAFtDb250ZW50X1R5cGVzXS54bWxQSwECLQAUAAYA CAAAACEAOP0h/9YAAACUAQAACwAAAAAAAAAAAAAAAAA9AQAAX3JlbHMvLnJlbHNQSwECLQAUAAYA CAAAACEA2A7mCF4FAADMHQAADgAAAAAAAAAAAAAAAAA8AgAAZHJzL2Uyb0RvYy54bWxQSwECLQAU AAYACAAAACEAWGCzG7oAAAAiAQAAGQAAAAAAAAAAAAAAAADGBwAAZHJzL19yZWxzL2Uyb0RvYy54 bWwucmVsc1BLAQItABQABgAIAAAAIQBfqW4l4AAAAAkBAAAPAAAAAAAAAAAAAAAAALcIAABkcnMv ZG93bnJldi54bWxQSwECLQAKAAAAAAAAACEA9gs5yKRsAACkbAAAFQAAAAAAAAAAAAAAAADECQAA ZHJzL21lZGlhL2ltYWdlMS5qcGVnUEsFBgAAAAAGAAYAfQEAAJt2AAAAAA== ">
                <v:shape id="Picture 234" o:spid="_x0000_s1039" type="#_x0000_t75" style="position:absolute;width:27165;height:3621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BIpBBrGAAAA3AAAAA8AAABkcnMvZG93bnJldi54bWxEj09rAjEUxO9Cv0N4BS9Ss/6hyNYosiAI emi1VLw9Ns/d0M3LmkTdfvumUPA4zMxvmPmys424kQ/GsYLRMANBXDptuFLweVi/zECEiKyxcUwK fijAcvHUm2Ou3Z0/6LaPlUgQDjkqqGNscylDWZPFMHQtcfLOzluMSfpKao/3BLeNHGfZq7RoOC3U 2FJRU/m9v1oF79MvM9icm+2sKE7X3YWO3pSsVP+5W72BiNTFR/i/vdEKxpMp/J1JR0AufgE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EikEGsYAAADcAAAADwAAAAAAAAAAAAAA AACfAgAAZHJzL2Rvd25yZXYueG1sUEsFBgAAAAAEAAQA9wAAAJIDAAAAAA== ">
                  <v:imagedata r:id="rId132" o:title="12"/>
                  <v:path arrowok="t"/>
                </v:shape>
                <v:shape id="Text Box 235" o:spid="_x0000_s1040" type="#_x0000_t202" style="position:absolute;left:7792;top:4850;width:2067;height:35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KoCWscA AADcAAAADwAAAGRycy9kb3ducmV2LnhtbESPQWvCQBSE7wX/w/IK3uqmEYukriEEQkXsQevF2zP7 TEKzb2N2G2N/fbdQ6HGYmW+YVTqaVgzUu8aygudZBIK4tLrhSsHxo3hagnAeWWNrmRTcyUG6njys MNH2xnsaDr4SAcIuQQW1910ipStrMuhmtiMO3sX2Bn2QfSV1j7cAN62Mo+hFGmw4LNTYUV5T+Xn4 Mgq2efGO+3Nslt9t/ra7ZN31eFooNX0cs1cQnkb/H/5rb7SCeL6A3zPhCMj1D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GyqAlrHAAAA3AAAAA8AAAAAAAAAAAAAAAAAmAIAAGRy cy9kb3ducmV2LnhtbFBLBQYAAAAABAAEAPUAAACMAwAAAAA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 w:rsidRPr="00570FEC"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36" o:spid="_x0000_s1041" type="#_x0000_t202" style="position:absolute;left:20275;top:4929;width:2068;height:35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icLccA AADcAAAADwAAAGRycy9kb3ducmV2LnhtbESPzWrDMBCE74G+g9hCbolcl4bgRjHGYFJCesjPpbet tbFNrZVrKY7Tp68KhRyHmfmGWaWjacVAvWssK3iaRyCIS6sbrhScjsVsCcJ5ZI2tZVJwIwfp+mGy wkTbK+9pOPhKBAi7BBXU3neJlK6syaCb2444eGfbG/RB9pXUPV4D3LQyjqKFNNhwWKixo7ym8utw MQq2efGO+8/YLH/afLM7Z9336eNFqenjmL2C8DT6e/i//aYVxM8L+DsTjoBc/wIAAP//AwBQSwEC LQAUAAYACAAAACEA8PeKu/0AAADiAQAAEwAAAAAAAAAAAAAAAAAAAAAAW0NvbnRlbnRfVHlwZXNd LnhtbFBLAQItABQABgAIAAAAIQAx3V9h0gAAAI8BAAALAAAAAAAAAAAAAAAAAC4BAABfcmVscy8u cmVsc1BLAQItABQABgAIAAAAIQAzLwWeQQAAADkAAAAQAAAAAAAAAAAAAAAAACkCAABkcnMvc2hh cGV4bWwueG1sUEsBAi0AFAAGAAgAAAAhAJx4nC3HAAAA3AAAAA8AAAAAAAAAAAAAAAAAmAIAAGRy cy9kb3ducmV2LnhtbFBLBQYAAAAABAAEAPUAAACMAwAAAAA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237" o:spid="_x0000_s1042" type="#_x0000_t202" style="position:absolute;left:7553;top:15186;width:2064;height:35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zQ5tscA AADcAAAADwAAAGRycy9kb3ducmV2LnhtbESPzWvCQBTE70L/h+UVetNNU1olZhUJSEXagx8Xb8/s ywdm36bZrab9611B8DjMzG+YdN6bRpypc7VlBa+jCARxbnXNpYL9bjmcgHAeWWNjmRT8kYP57GmQ YqLthTd03vpSBAi7BBVU3reJlC6vyKAb2ZY4eIXtDPogu1LqDi8BbhoZR9GHNFhzWKiwpayi/LT9 NQrW2fIbN8fYTP6b7POrWLQ/+8O7Ui/P/WIKwlPvH+F7e6UVxG9juJ0JR0DOr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M0ObbHAAAA3AAAAA8AAAAAAAAAAAAAAAAAmAIAAGRy cy9kb3ducmV2LnhtbFBLBQYAAAAABAAEAPUAAACMAwAAAAA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238" o:spid="_x0000_s1043" type="#_x0000_t202" style="position:absolute;left:20037;top:15266;width:2067;height:35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utxMMA AADcAAAADwAAAGRycy9kb3ducmV2LnhtbERPy4rCMBTdC/MP4Q6403Q6KKVjFCmIg+jCx8bdtbm2 ZZqbThO1+vVmIbg8nPdk1plaXKl1lWUFX8MIBHFudcWFgsN+MUhAOI+ssbZMCu7kYDb96E0w1fbG W7rufCFCCLsUFZTeN6mULi/JoBvahjhwZ9sa9AG2hdQt3kK4qWUcRWNpsOLQUGJDWUn53+5iFKyy xQa3p9gkjzpbrs/z5v9wHCnV/+zmPyA8df4tfrl/tYL4O6wNZ8IRkNM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qutxMMAAADcAAAADwAAAAAAAAAAAAAAAACYAgAAZHJzL2Rv d25yZXYueG1sUEsFBgAAAAAEAAQA9QAAAIgDAAAAAA=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239" o:spid="_x0000_s1044" type="#_x0000_t202" style="position:absolute;left:7792;top:26000;width:2067;height:35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ecIX8cA AADcAAAADwAAAGRycy9kb3ducmV2LnhtbESPzWvCQBTE7wX/h+UJ3urGlBaNWUUC0lLswY+Lt2f2 5QOzb2N21dS/vlso9DjMzG+YdNmbRtyoc7VlBZNxBII4t7rmUsFhv36egnAeWWNjmRR8k4PlYvCU YqLtnbd02/lSBAi7BBVU3reJlC6vyKAb25Y4eIXtDPogu1LqDu8BbhoZR9GbNFhzWKiwpayi/Ly7 GgWf2foLt6fYTB9N9r4pVu3lcHxVajTsV3MQnnr/H/5rf2gF8csMfs+EIyAX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O3nCF/HAAAA3AAAAA8AAAAAAAAAAAAAAAAAmAIAAGRy cy9kb3ducmV2LnhtbFBLBQYAAAAABAAEAPUAAACMAwAAAAA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240" o:spid="_x0000_s1045" type="#_x0000_t202" style="position:absolute;left:20275;top:26080;width:2064;height:35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NvSv8MA AADcAAAADwAAAGRycy9kb3ducmV2LnhtbERPy4rCMBTdC/MP4Q6403TKKKVjFCmIg+jCx8bdtbm2 ZZqbThO1+vVmIbg8nPdk1plaXKl1lWUFX8MIBHFudcWFgsN+MUhAOI+ssbZMCu7kYDb96E0w1fbG W7rufCFCCLsUFZTeN6mULi/JoBvahjhwZ9sa9AG2hdQt3kK4qWUcRWNpsOLQUGJDWUn53+5iFKyy xQa3p9gkjzpbrs/z5v9wHCnV/+zmPyA8df4tfrl/tYL4O8wPZ8IRkNM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NvSv8MAAADcAAAADwAAAAAAAAAAAAAAAACYAgAAZHJzL2Rv d25yZXYueG1sUEsFBgAAAAAEAAQA9QAAAIgDAAAAAA== 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0E6992" w:rsidRPr="00570FEC">
        <w:rPr>
          <w:rFonts w:ascii="Palatino Linotype" w:hAnsi="Palatino Linotype"/>
          <w:color w:val="000000" w:themeColor="text1"/>
        </w:rPr>
        <w:t>Tính</w:t>
      </w:r>
      <w:r w:rsidR="00570FEC" w:rsidRPr="00570FEC">
        <w:rPr>
          <w:rFonts w:ascii="Palatino Linotype" w:hAnsi="Palatino Linotype"/>
          <w:color w:val="000000" w:themeColor="text1"/>
        </w:rPr>
        <w:t xml:space="preserve"> ( điền kết quả vào bảng bên)</w:t>
      </w:r>
      <w:r w:rsidR="00570FEC">
        <w:rPr>
          <w:rFonts w:ascii="Palatino Linotype" w:hAnsi="Palatino Linotype"/>
          <w:color w:val="000000" w:themeColor="text1"/>
        </w:rPr>
        <w:t xml:space="preserve">   </w:t>
      </w:r>
      <w:r w:rsidR="00570FEC" w:rsidRPr="0075682C">
        <w:rPr>
          <w:rFonts w:ascii="Palatino Linotype" w:hAnsi="Palatino Linotype"/>
          <w:color w:val="385623" w:themeColor="accent6" w:themeShade="80"/>
        </w:rPr>
        <w:sym w:font="Wingdings 3" w:char="F077"/>
      </w:r>
      <w:r w:rsidR="00570FEC">
        <w:rPr>
          <w:rFonts w:ascii="Palatino Linotype" w:hAnsi="Palatino Linotype"/>
          <w:color w:val="000000" w:themeColor="text1"/>
        </w:rPr>
        <w:t xml:space="preserve">    </w:t>
      </w:r>
    </w:p>
    <w:p w:rsidR="00AF7124" w:rsidRPr="00AF7124" w:rsidRDefault="00AF7124" w:rsidP="007476FB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AF7124">
        <w:rPr>
          <w:rFonts w:ascii="Palatino Linotype" w:hAnsi="Palatino Linotype"/>
          <w:szCs w:val="26"/>
        </w:rPr>
        <w:t xml:space="preserve">a) </w:t>
      </w:r>
      <w:r w:rsidRPr="00AF7124">
        <w:rPr>
          <w:rFonts w:ascii="Palatino Linotype" w:hAnsi="Palatino Linotype"/>
          <w:position w:val="-32"/>
          <w:szCs w:val="26"/>
        </w:rPr>
        <w:object w:dxaOrig="1100" w:dyaOrig="820">
          <v:shape id="_x0000_i1070" type="#_x0000_t75" style="width:54.95pt;height:41.05pt" o:ole="">
            <v:imagedata r:id="rId133" o:title=""/>
          </v:shape>
          <o:OLEObject Type="Embed" ProgID="Equation.DSMT4" ShapeID="_x0000_i1070" DrawAspect="Content" ObjectID="_1716796336" r:id="rId134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  <w:t xml:space="preserve">b) </w:t>
      </w:r>
      <w:r w:rsidRPr="00AF7124">
        <w:rPr>
          <w:rFonts w:ascii="Palatino Linotype" w:hAnsi="Palatino Linotype"/>
          <w:position w:val="-32"/>
          <w:szCs w:val="26"/>
        </w:rPr>
        <w:object w:dxaOrig="1060" w:dyaOrig="820">
          <v:shape id="_x0000_i1071" type="#_x0000_t75" style="width:52.8pt;height:41.05pt" o:ole="">
            <v:imagedata r:id="rId135" o:title=""/>
          </v:shape>
          <o:OLEObject Type="Embed" ProgID="Equation.DSMT4" ShapeID="_x0000_i1071" DrawAspect="Content" ObjectID="_1716796337" r:id="rId136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</w:p>
    <w:p w:rsidR="00B16D70" w:rsidRDefault="00570FEC" w:rsidP="00B16D70">
      <w:pPr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="00696168">
        <w:rPr>
          <w:rFonts w:ascii="Palatino Linotype" w:hAnsi="Palatino Linotype"/>
        </w:rPr>
        <w:t xml:space="preserve">) </w:t>
      </w:r>
      <w:r w:rsidR="00696168" w:rsidRPr="004C4159">
        <w:rPr>
          <w:rFonts w:ascii="Palatino Linotype" w:hAnsi="Palatino Linotype"/>
          <w:position w:val="-30"/>
        </w:rPr>
        <w:object w:dxaOrig="1080" w:dyaOrig="720">
          <v:shape id="_x0000_i1072" type="#_x0000_t75" style="width:53.85pt;height:36.25pt" o:ole="">
            <v:imagedata r:id="rId137" o:title=""/>
          </v:shape>
          <o:OLEObject Type="Embed" ProgID="Equation.DSMT4" ShapeID="_x0000_i1072" DrawAspect="Content" ObjectID="_1716796338" r:id="rId138"/>
        </w:object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>
        <w:rPr>
          <w:rFonts w:ascii="Palatino Linotype" w:hAnsi="Palatino Linotype"/>
        </w:rPr>
        <w:t>d</w:t>
      </w:r>
      <w:r w:rsidR="00696168">
        <w:rPr>
          <w:rFonts w:ascii="Palatino Linotype" w:hAnsi="Palatino Linotype"/>
        </w:rPr>
        <w:t xml:space="preserve">) </w:t>
      </w:r>
      <w:r w:rsidRPr="004C4159">
        <w:rPr>
          <w:rFonts w:ascii="Palatino Linotype" w:hAnsi="Palatino Linotype"/>
          <w:position w:val="-30"/>
        </w:rPr>
        <w:object w:dxaOrig="1440" w:dyaOrig="780">
          <v:shape id="_x0000_i1073" type="#_x0000_t75" style="width:1in;height:38.95pt" o:ole="">
            <v:imagedata r:id="rId139" o:title=""/>
          </v:shape>
          <o:OLEObject Type="Embed" ProgID="Equation.DSMT4" ShapeID="_x0000_i1073" DrawAspect="Content" ObjectID="_1716796339" r:id="rId140"/>
        </w:object>
      </w:r>
    </w:p>
    <w:p w:rsidR="00570FEC" w:rsidRPr="00AF7124" w:rsidRDefault="00570FEC" w:rsidP="00570FEC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570FEC">
        <w:rPr>
          <w:rFonts w:ascii="Palatino Linotype" w:hAnsi="Palatino Linotype"/>
          <w:color w:val="000000" w:themeColor="text1"/>
          <w:szCs w:val="26"/>
        </w:rPr>
        <w:t>e)</w:t>
      </w:r>
      <w:r w:rsidRPr="00570FEC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AF7124">
        <w:rPr>
          <w:rFonts w:ascii="Palatino Linotype" w:hAnsi="Palatino Linotype"/>
          <w:position w:val="-26"/>
          <w:szCs w:val="26"/>
        </w:rPr>
        <w:object w:dxaOrig="820" w:dyaOrig="700">
          <v:shape id="_x0000_i1074" type="#_x0000_t75" style="width:47.45pt;height:40.55pt" o:ole="">
            <v:imagedata r:id="rId141" o:title=""/>
          </v:shape>
          <o:OLEObject Type="Embed" ProgID="Equation.DSMT4" ShapeID="_x0000_i1074" DrawAspect="Content" ObjectID="_1716796340" r:id="rId142"/>
        </w:objec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>f</w:t>
      </w:r>
      <w:r w:rsidRPr="00AF7124">
        <w:rPr>
          <w:rFonts w:ascii="Palatino Linotype" w:hAnsi="Palatino Linotype"/>
          <w:szCs w:val="26"/>
        </w:rPr>
        <w:t xml:space="preserve">) </w:t>
      </w:r>
      <w:r w:rsidRPr="00AF7124">
        <w:rPr>
          <w:rFonts w:ascii="Palatino Linotype" w:hAnsi="Palatino Linotype"/>
          <w:position w:val="-26"/>
          <w:szCs w:val="26"/>
        </w:rPr>
        <w:object w:dxaOrig="680" w:dyaOrig="700">
          <v:shape id="_x0000_i1075" type="#_x0000_t75" style="width:43.2pt;height:44.25pt" o:ole="">
            <v:imagedata r:id="rId143" o:title=""/>
          </v:shape>
          <o:OLEObject Type="Embed" ProgID="Equation.DSMT4" ShapeID="_x0000_i1075" DrawAspect="Content" ObjectID="_1716796341" r:id="rId144"/>
        </w:object>
      </w:r>
    </w:p>
    <w:p w:rsidR="00570FEC" w:rsidRDefault="00301F76" w:rsidP="00B16D70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301F76">
        <w:rPr>
          <w:rFonts w:ascii="Palatino Linotype" w:hAnsi="Palatino Linotype"/>
          <w:color w:val="000000" w:themeColor="text1"/>
        </w:rPr>
        <w:t>Tìm x</w:t>
      </w:r>
    </w:p>
    <w:tbl>
      <w:tblPr>
        <w:tblW w:w="10080" w:type="dxa"/>
        <w:tblBorders>
          <w:top w:val="dashSmallGap" w:sz="4" w:space="0" w:color="2F5496" w:themeColor="accent5" w:themeShade="BF"/>
          <w:left w:val="dashSmallGap" w:sz="4" w:space="0" w:color="2F5496" w:themeColor="accent5" w:themeShade="BF"/>
          <w:bottom w:val="dashSmallGap" w:sz="4" w:space="0" w:color="2F5496" w:themeColor="accent5" w:themeShade="BF"/>
          <w:right w:val="dashSmallGap" w:sz="4" w:space="0" w:color="2F5496" w:themeColor="accent5" w:themeShade="BF"/>
          <w:insideH w:val="dashSmallGap" w:sz="4" w:space="0" w:color="2F5496" w:themeColor="accent5" w:themeShade="BF"/>
          <w:insideV w:val="dashSmallGap" w:sz="4" w:space="0" w:color="2F5496" w:themeColor="accent5" w:themeShade="BF"/>
        </w:tblBorders>
        <w:tblLook w:val="04A0" w:firstRow="1" w:lastRow="0" w:firstColumn="1" w:lastColumn="0" w:noHBand="0" w:noVBand="1"/>
      </w:tblPr>
      <w:tblGrid>
        <w:gridCol w:w="2689"/>
        <w:gridCol w:w="2551"/>
        <w:gridCol w:w="2420"/>
        <w:gridCol w:w="2420"/>
      </w:tblGrid>
      <w:tr w:rsidR="00C1201F" w:rsidTr="001922B7"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C1201F" w:rsidRPr="0075682C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75682C">
              <w:rPr>
                <w:sz w:val="24"/>
                <w:szCs w:val="24"/>
              </w:rPr>
              <w:t xml:space="preserve">a) </w:t>
            </w:r>
            <w:r w:rsidRPr="0075682C">
              <w:rPr>
                <w:position w:val="-30"/>
                <w:sz w:val="24"/>
                <w:szCs w:val="24"/>
              </w:rPr>
              <w:object w:dxaOrig="1880" w:dyaOrig="780">
                <v:shape id="_x0000_i1076" type="#_x0000_t75" style="width:92.8pt;height:38.4pt" o:ole="">
                  <v:imagedata r:id="rId145" o:title=""/>
                </v:shape>
                <o:OLEObject Type="Embed" ProgID="Equation.DSMT4" ShapeID="_x0000_i1076" DrawAspect="Content" ObjectID="_1716796342" r:id="rId146"/>
              </w:object>
            </w: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Pr="001922B7" w:rsidRDefault="00C1201F" w:rsidP="00B16D70">
            <w:pPr>
              <w:rPr>
                <w:rFonts w:ascii="Palatino Linotype" w:hAnsi="Palatino Linotype"/>
                <w:b/>
              </w:rPr>
            </w:pPr>
            <w:r w:rsidRPr="001922B7">
              <w:rPr>
                <w:sz w:val="24"/>
                <w:szCs w:val="24"/>
              </w:rPr>
              <w:t xml:space="preserve">b) </w:t>
            </w:r>
            <w:r w:rsidRPr="001922B7">
              <w:rPr>
                <w:position w:val="-30"/>
                <w:sz w:val="24"/>
                <w:szCs w:val="24"/>
              </w:rPr>
              <w:object w:dxaOrig="1820" w:dyaOrig="780">
                <v:shape id="_x0000_i1077" type="#_x0000_t75" style="width:90.15pt;height:38.4pt" o:ole="">
                  <v:imagedata r:id="rId147" o:title=""/>
                </v:shape>
                <o:OLEObject Type="Embed" ProgID="Equation.DSMT4" ShapeID="_x0000_i1077" DrawAspect="Content" ObjectID="_1716796343" r:id="rId148"/>
              </w:object>
            </w:r>
          </w:p>
        </w:tc>
        <w:tc>
          <w:tcPr>
            <w:tcW w:w="4840" w:type="dxa"/>
            <w:gridSpan w:val="2"/>
            <w:vMerge w:val="restart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1922B7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Default="00C1201F" w:rsidP="001922B7">
            <w:pPr>
              <w:tabs>
                <w:tab w:val="center" w:pos="2312"/>
              </w:tabs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922B7">
              <w:rPr>
                <w:color w:val="385623" w:themeColor="accent6" w:themeShade="80"/>
                <w:sz w:val="24"/>
                <w:szCs w:val="24"/>
              </w:rPr>
              <w:t>c</w:t>
            </w:r>
            <w:r w:rsidRPr="001922B7">
              <w:rPr>
                <w:color w:val="385623" w:themeColor="accent6" w:themeShade="80"/>
                <w:sz w:val="24"/>
                <w:szCs w:val="24"/>
                <w:shd w:val="clear" w:color="auto" w:fill="D9E2F3" w:themeFill="accent5" w:themeFillTint="33"/>
              </w:rPr>
              <w:t>)</w:t>
            </w:r>
            <w:r w:rsidRPr="001922B7">
              <w:rPr>
                <w:color w:val="385623" w:themeColor="accent6" w:themeShade="80"/>
                <w:sz w:val="24"/>
                <w:szCs w:val="24"/>
              </w:rPr>
              <w:t xml:space="preserve"> </w:t>
            </w:r>
            <w:r w:rsidRPr="001922B7">
              <w:rPr>
                <w:color w:val="385623" w:themeColor="accent6" w:themeShade="80"/>
                <w:position w:val="-6"/>
                <w:sz w:val="24"/>
                <w:szCs w:val="24"/>
              </w:rPr>
              <w:object w:dxaOrig="1240" w:dyaOrig="340">
                <v:shape id="_x0000_i1078" type="#_x0000_t75" style="width:61.85pt;height:16.55pt" o:ole="">
                  <v:imagedata r:id="rId149" o:title=""/>
                </v:shape>
                <o:OLEObject Type="Embed" ProgID="Equation.DSMT4" ShapeID="_x0000_i1078" DrawAspect="Content" ObjectID="_1716796344" r:id="rId150"/>
              </w:object>
            </w:r>
            <w:r w:rsidR="001922B7">
              <w:rPr>
                <w:color w:val="385623" w:themeColor="accent6" w:themeShade="80"/>
                <w:sz w:val="24"/>
                <w:szCs w:val="24"/>
              </w:rPr>
              <w:tab/>
            </w:r>
          </w:p>
        </w:tc>
      </w:tr>
      <w:tr w:rsidR="0075682C" w:rsidTr="00535D71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Pr="00C1201F" w:rsidRDefault="0075682C" w:rsidP="0075682C">
            <w:pPr>
              <w:jc w:val="right"/>
              <w:rPr>
                <w:rFonts w:ascii="Palatino Linotype" w:hAnsi="Palatino Linotype"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Vậy </w:t>
            </w:r>
            <w:r w:rsidRPr="00C1201F">
              <w:rPr>
                <w:rFonts w:ascii="Palatino Linotype" w:hAnsi="Palatino Linotype"/>
                <w:color w:val="385623" w:themeColor="accent6" w:themeShade="80"/>
                <w:position w:val="-4"/>
              </w:rPr>
              <w:object w:dxaOrig="840" w:dyaOrig="200">
                <v:shape id="_x0000_i1079" type="#_x0000_t75" style="width:42.15pt;height:10.15pt" o:ole="">
                  <v:imagedata r:id="rId151" o:title=""/>
                </v:shape>
                <o:OLEObject Type="Embed" ProgID="Equation.DSMT4" ShapeID="_x0000_i1079" DrawAspect="Content" ObjectID="_1716796345" r:id="rId152"/>
              </w:objec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 </w:t>
            </w:r>
          </w:p>
        </w:tc>
      </w:tr>
      <w:tr w:rsidR="00301F76" w:rsidTr="001922B7">
        <w:trPr>
          <w:trHeight w:val="567"/>
        </w:trPr>
        <w:tc>
          <w:tcPr>
            <w:tcW w:w="2689" w:type="dxa"/>
            <w:tcBorders>
              <w:top w:val="single" w:sz="8" w:space="0" w:color="385623" w:themeColor="accent6" w:themeShade="80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d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40" w:dyaOrig="480">
                <v:shape id="_x0000_i1080" type="#_x0000_t75" style="width:71.45pt;height:24pt" o:ole="">
                  <v:imagedata r:id="rId153" o:title=""/>
                </v:shape>
                <o:OLEObject Type="Embed" ProgID="Equation.DSMT4" ShapeID="_x0000_i1080" DrawAspect="Content" ObjectID="_1716796346" r:id="rId154"/>
              </w:object>
            </w:r>
          </w:p>
        </w:tc>
        <w:tc>
          <w:tcPr>
            <w:tcW w:w="2551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e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560" w:dyaOrig="480">
                <v:shape id="_x0000_i1081" type="#_x0000_t75" style="width:77.35pt;height:24pt" o:ole="">
                  <v:imagedata r:id="rId155" o:title=""/>
                </v:shape>
                <o:OLEObject Type="Embed" ProgID="Equation.DSMT4" ShapeID="_x0000_i1081" DrawAspect="Content" ObjectID="_1716796347" r:id="rId156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f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20" w:dyaOrig="480">
                <v:shape id="_x0000_i1082" type="#_x0000_t75" style="width:70.4pt;height:24pt" o:ole="">
                  <v:imagedata r:id="rId157" o:title=""/>
                </v:shape>
                <o:OLEObject Type="Embed" ProgID="Equation.DSMT4" ShapeID="_x0000_i1082" DrawAspect="Content" ObjectID="_1716796348" r:id="rId158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g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680" w:dyaOrig="480">
                <v:shape id="_x0000_i1083" type="#_x0000_t75" style="width:83.2pt;height:24pt" o:ole="">
                  <v:imagedata r:id="rId159" o:title=""/>
                </v:shape>
                <o:OLEObject Type="Embed" ProgID="Equation.DSMT4" ShapeID="_x0000_i1083" DrawAspect="Content" ObjectID="_1716796349" r:id="rId160"/>
              </w:object>
            </w: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75682C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301F76" w:rsidRPr="003A7333" w:rsidRDefault="003A7333" w:rsidP="00B16D70">
      <w:pPr>
        <w:rPr>
          <w:rFonts w:ascii="Palatino Linotype" w:hAnsi="Palatino Linotype"/>
          <w:b/>
          <w:color w:val="FF0000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0F697C" wp14:editId="3B4E79F6">
                <wp:simplePos x="0" y="0"/>
                <wp:positionH relativeFrom="column">
                  <wp:posOffset>5252946</wp:posOffset>
                </wp:positionH>
                <wp:positionV relativeFrom="paragraph">
                  <wp:posOffset>333375</wp:posOffset>
                </wp:positionV>
                <wp:extent cx="304800" cy="333375"/>
                <wp:effectExtent l="0" t="0" r="19050" b="28575"/>
                <wp:wrapNone/>
                <wp:docPr id="245" name="Oval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4F120305" id="Oval 245" o:spid="_x0000_s1026" style="position:absolute;margin-left:413.6pt;margin-top:26.25pt;width:24pt;height:26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tNp9YgIAABMFAAAOAAAAZHJzL2Uyb0RvYy54bWysVE1vGjEQvVfqf7B8b3Yh5KMoS4QSpaqE AiqpcjZeO1i1Pa5tWOiv79i7LLThVJWD8Xi+/N6+8d39zmiyFT4osBUdXJSUCMuhVvatot9fnj7d UhIiszXTYEVF9yLQ+8nHD3eNG4shrEHXwhMsYsO4cRVdx+jGRRH4WhgWLsAJi04J3rCIpn8ras8a rG50MSzL66IBXzsPXISAp4+tk05yfSkFj3Mpg4hEVxTvFvPq87pKazG5Y+M3z9xa8e4a7B9uYZiy 2LQv9cgiIxuv3pUyinsIIOMFB1OAlIqLjAHRDMq/0CzXzImMBckJrqcp/L+y/Hm78ETVFR2Oriix zOBHmm+ZJslGdhoXxhi0dAvfWQG3CepOepP+EQTZZUb3PaNiFwnHw8tydFsi7xxdl/i7yTWLY7Lz IX4RYEjaVFRorVxImNmYbWchYk+MPkShke7T3iDv4l6LFKztNyERB/Yc5uysIPGgPUEwFWWcCxuv EyKsl6NTmlRa94mDc4k6DrqkLjaliaysPrE8l/hnxz4jdwUb+2SjLPhzBeoffec2/oC+xZzgr6De 4+fz0Oo6OP6kkMcZC3HBPAoZqcfhjHNcpIamotDtKFmD/3XuPMWjvtBLSYODUdHwc8O8oER/tai8 z4PRKE1SNkZXN0M0/KlndeqxG/MAyP8AnwHH8zbFR33YSg/mFWd4mrqii1mOvSvKoz8YD7EdWHwF uJhOcxhOj2NxZpeOp+KJ1SSSl90r864TU0QVPsNhiN4Jqo1NmRammwhSZbUdee34xsnLouleiTTa p3aOOr5lk98AAAD//wMAUEsDBBQABgAIAAAAIQCm6UWy3gAAAAoBAAAPAAAAZHJzL2Rvd25yZXYu eG1sTI/BSsQwEIbvgu8QRvAi7mSLdUttuqggBS+Lq3hOm7EtNklp0m316R1PepyZj3++v9ivdhAn mkLvnYLtRoIg13jTu1bB2+vTdQYiRO2MHrwjBV8UYF+enxU6N35xL3Q6xlZwiAu5VtDFOOaIoenI 6rDxIzm+ffjJ6sjj1KKZ9MLhdsBEylu0unf8odMjPXbUfB5nqwDlUuEWl/F5er85PNTVfPiurpS6 vFjv70BEWuMfDL/6rA4lO9V+diaIQUGW7BJGFaRJCoKBbJfyomZSphKwLPB/hfIHAAD//wMAUEsB Ai0AFAAGAAgAAAAhALaDOJL+AAAA4QEAABMAAAAAAAAAAAAAAAAAAAAAAFtDb250ZW50X1R5cGVz XS54bWxQSwECLQAUAAYACAAAACEAOP0h/9YAAACUAQAACwAAAAAAAAAAAAAAAAAvAQAAX3JlbHMv LnJlbHNQSwECLQAUAAYACAAAACEAbbTafWICAAATBQAADgAAAAAAAAAAAAAAAAAuAgAAZHJzL2Uy b0RvYy54bWxQSwECLQAUAAYACAAAACEApulFst4AAAAKAQAADwAAAAAAAAAAAAAAAAC8BAAAZHJz L2Rvd25yZXYueG1sUEsFBgAAAAAEAAQA8wAAAMcFAAAAAA== 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DACD65" wp14:editId="270662BA">
                <wp:simplePos x="0" y="0"/>
                <wp:positionH relativeFrom="column">
                  <wp:posOffset>2309495</wp:posOffset>
                </wp:positionH>
                <wp:positionV relativeFrom="paragraph">
                  <wp:posOffset>276225</wp:posOffset>
                </wp:positionV>
                <wp:extent cx="304800" cy="333375"/>
                <wp:effectExtent l="0" t="0" r="19050" b="28575"/>
                <wp:wrapNone/>
                <wp:docPr id="243" name="Oval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723D1F62" id="Oval 243" o:spid="_x0000_s1026" style="position:absolute;margin-left:181.85pt;margin-top:21.75pt;width:24pt;height:26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kK2ZYQIAABMFAAAOAAAAZHJzL2Uyb0RvYy54bWysVE1vGjEQvVfqf7B8L7sQ8lGUJUKJUlVC CSqpcjZeO1i1Pa5tWOiv79i7LLThVJWD8XjmzfjNvvHt3c5oshU+KLAVHQ5KSoTlUCv7VtHvL4+f bigJkdmaabCionsR6N3044fbxk3ECNaga+EJJrFh0riKrmN0k6IIfC0MCwNwwqJTgjcsounfitqz BrMbXYzK8qpowNfOAxch4OlD66TTnF9KweOzlEFEoiuKd4t59XldpbWY3rLJm2durXh3DfYPtzBM WSzap3pgkZGNV+9SGcU9BJBxwMEUIKXiInNANsPyLzbLNXMic8HmBNe3Kfy/tPxpu/BE1RUdjS8o sczgR3reMk2Sjd1pXJhg0NItfGcF3CaqO+lN+kcSZJc7uu87KnaRcDy8KMc3Jfado+sCf9eXKWdx BDsf4hcBhqRNRYXWyoXEmU3Ydh5iG32IQmi6T3uDvIt7LVKwtt+ERB5Yc5TRWUHiXnuCZCrKOBc2 XnXVc3SCSaV1DxyeA+o47EBdbIKJrKweWJ4D/lmxR+SqYGMPNsqCP5eg/tFXbuMP7FvOif4K6j1+ Pg+troPjjwr7OGchLphHIWPrcTjjMy5SQ1NR6HaUrMH/Onee4lFf6KWkwcGoaPi5YV5Qor9aVN7n 4XicJikb48vrERr+1LM69diNuQfs/xCfAcfzNsVHfdhKD+YVZ3iWqqKLWY61K8qjPxj3sR1YfAW4 mM1yGE6PY3Ful46n5KmrSSQvu1fmXSemiCp8gsMQvRNUG5uQFmabCFJltR372vUbJy9Ltnsl0mif 2jnq+JZNfwMAAP//AwBQSwMEFAAGAAgAAAAhAFMeT9DfAAAACQEAAA8AAABkcnMvZG93bnJldi54 bWxMj8FOhDAQhu8mvkMzJl6M2yKIipSNmhiSvWxcjedCKxDplLRlQZ/e8aTHmfnyz/eX29WO7Gh8 GBxKSDYCmMHW6QE7CW+vz5e3wEJUqNXo0Ej4MgG21elJqQrtFnwxx0PsGIVgKJSEPsap4Dy0vbEq bNxkkG4fzlsVafQd114tFG5HfiVEzq0akD70ajJPvWk/D7OVwMVS84Qv086/Z/vHpp733/WFlOdn 68M9sGjW+AfDrz6pQ0VOjZtRBzZKSPP0hlAJWXoNjIAsSWjRSLjLBfCq5P8bVD8AAAD//wMAUEsB Ai0AFAAGAAgAAAAhALaDOJL+AAAA4QEAABMAAAAAAAAAAAAAAAAAAAAAAFtDb250ZW50X1R5cGVz XS54bWxQSwECLQAUAAYACAAAACEAOP0h/9YAAACUAQAACwAAAAAAAAAAAAAAAAAvAQAAX3JlbHMv LnJlbHNQSwECLQAUAAYACAAAACEAdJCtmWECAAATBQAADgAAAAAAAAAAAAAAAAAuAgAAZHJzL2Uy b0RvYy54bWxQSwECLQAUAAYACAAAACEAUx5P0N8AAAAJAQAADwAAAAAAAAAAAAAAAAC7BAAAZHJz L2Rvd25yZXYueG1sUEsFBgAAAAAEAAQA8wAAAMcFAAAAAA== " fillcolor="white [3201]" strokecolor="#70ad47 [3209]" strokeweight="1pt">
                <v:stroke joinstyle="miter"/>
              </v:oval>
            </w:pict>
          </mc:Fallback>
        </mc:AlternateContent>
      </w:r>
      <w:r w:rsidR="004F7501" w:rsidRPr="003A7333">
        <w:rPr>
          <w:rFonts w:ascii="Palatino Linotype" w:hAnsi="Palatino Linotype"/>
          <w:b/>
          <w:noProof/>
          <w:color w:val="FF0000"/>
        </w:rPr>
        <w:drawing>
          <wp:anchor distT="0" distB="0" distL="114300" distR="114300" simplePos="0" relativeHeight="251681792" behindDoc="0" locked="0" layoutInCell="1" allowOverlap="1" wp14:anchorId="3B06348A" wp14:editId="781A6A18">
            <wp:simplePos x="0" y="0"/>
            <wp:positionH relativeFrom="column">
              <wp:posOffset>-71755</wp:posOffset>
            </wp:positionH>
            <wp:positionV relativeFrom="paragraph">
              <wp:posOffset>171450</wp:posOffset>
            </wp:positionV>
            <wp:extent cx="669290" cy="992505"/>
            <wp:effectExtent l="0" t="0" r="0" b="0"/>
            <wp:wrapSquare wrapText="bothSides"/>
            <wp:docPr id="242" name="Picture 242" descr="C:\Users\Administrator\Downloads\ANH DAY EM BE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C:\Users\Administrator\Downloads\ANH DAY EM BE\MOI NHAT\50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1EEF">
        <w:rPr>
          <w:rFonts w:ascii="Palatino Linotype" w:hAnsi="Palatino Linotype"/>
          <w:b/>
          <w:color w:val="FF0000"/>
        </w:rPr>
        <w:t xml:space="preserve">Bài </w:t>
      </w:r>
      <w:r w:rsidR="004F7501" w:rsidRPr="003A7333">
        <w:rPr>
          <w:rFonts w:ascii="Palatino Linotype" w:hAnsi="Palatino Linotype"/>
          <w:b/>
          <w:color w:val="FF0000"/>
        </w:rPr>
        <w:t>6. So sánh</w:t>
      </w:r>
    </w:p>
    <w:p w:rsidR="003A7333" w:rsidRPr="003A7333" w:rsidRDefault="003A7333" w:rsidP="003A7333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ACD2109" wp14:editId="7A7916EE">
                <wp:simplePos x="0" y="0"/>
                <wp:positionH relativeFrom="column">
                  <wp:posOffset>2309495</wp:posOffset>
                </wp:positionH>
                <wp:positionV relativeFrom="paragraph">
                  <wp:posOffset>334010</wp:posOffset>
                </wp:positionV>
                <wp:extent cx="304800" cy="333375"/>
                <wp:effectExtent l="0" t="0" r="19050" b="28575"/>
                <wp:wrapNone/>
                <wp:docPr id="244" name="Oval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4F77C460" id="Oval 244" o:spid="_x0000_s1026" style="position:absolute;margin-left:181.85pt;margin-top:26.3pt;width:24pt;height:26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RKQIYQIAABMFAAAOAAAAZHJzL2Uyb0RvYy54bWysVE1vGjEQvVfqf7B8b3Yh5KMoS4QSpaqE AiqpcjZeO1i1Pa5tWOiv79i7LLThVJWD8XjmzfjNvvHd/c5oshU+KLAVHVyUlAjLoVb2raLfX54+ 3VISIrM102BFRfci0PvJxw93jRuLIaxB18ITTGLDuHEVXcfoxkUR+FoYFi7ACYtOCd6wiKZ/K2rP GsxudDEsy+uiAV87D1yEgKePrZNOcn4pBY9zKYOIRFcU7xbz6vO6SmsxuWPjN8/cWvHuGuwfbmGY sli0T/XIIiMbr96lMop7CCDjBQdTgJSKi8wB2QzKv9gs18yJzAWbE1zfpvD/0vLn7cITVVd0OBpR YpnBjzTfMk2Sjd1pXBhj0NItfGcF3CaqO+lN+kcSZJc7uu87KnaRcDy8LEe3Jfado+sSfzdXKWdx BDsf4hcBhqRNRYXWyoXEmY3ZdhZiG32IQmi6T3uDvIt7LVKwtt+ERB5Yc5jRWUHiQXuCZCrKOBc2 XnfVc3SCSaV1DxycA+o46EBdbIKJrKweWJ4D/lmxR+SqYGMPNsqCP5eg/tFXbuMP7FvOif4K6j1+ Pg+troPjTwr7OGMhLphHIWPrcTjjHBepoakodDtK1uB/nTtP8agv9FLS4GBUNPzcMC8o0V8tKu/z YDRKk5SN0dXNEA1/6lmdeuzGPAD2f4DPgON5m+KjPmylB/OKMzxNVdHFLMfaFeXRH4yH2A4svgJc TKc5DKfHsTizS8dT8tTVJJKX3SvzrhNTRBU+w2GI3gmqjU1IC9NNBKmy2o597fqNk5cl270SabRP 7Rx1fMsmvwEAAP//AwBQSwMEFAAGAAgAAAAhAHgHm8DfAAAACgEAAA8AAABkcnMvZG93bnJldi54 bWxMj01LxDAQhu+C/yGM4EXcJPtRpTZdVJCCl8VVPKfN2BabpCTptvrrHU96nJmHd5632C92YCcM sfdOgVwJYOgab3rXKnh7fbq+BRaTdkYP3qGCL4ywL8/PCp0bP7sXPB1TyyjExVwr6FIac85j06HV ceVHdHT78MHqRGNouQl6pnA78LUQGbe6d/Sh0yM+dth8HiergIu54pLP43N43x4e6mo6fFdXSl1e LPd3wBIu6Q+GX31Sh5Kcaj85E9mgYJNtbghVsFtnwAjYSkmLmkixk8DLgv+vUP4AAAD//wMAUEsB Ai0AFAAGAAgAAAAhALaDOJL+AAAA4QEAABMAAAAAAAAAAAAAAAAAAAAAAFtDb250ZW50X1R5cGVz XS54bWxQSwECLQAUAAYACAAAACEAOP0h/9YAAACUAQAACwAAAAAAAAAAAAAAAAAvAQAAX3JlbHMv LnJlbHNQSwECLQAUAAYACAAAACEAiUSkCGECAAATBQAADgAAAAAAAAAAAAAAAAAuAgAAZHJzL2Uy b0RvYy54bWxQSwECLQAUAAYACAAAACEAeAebwN8AAAAKAQAADwAAAAAAAAAAAAAAAAC7BAAAZHJz L2Rvd25yZXYueG1sUEsFBgAAAAAEAAQA8wAAAMcFAAAAAA== 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a) </w:t>
      </w:r>
      <w:r w:rsidRPr="003A7333">
        <w:rPr>
          <w:rFonts w:ascii="Palatino Linotype" w:hAnsi="Palatino Linotype"/>
          <w:position w:val="-6"/>
          <w:szCs w:val="24"/>
        </w:rPr>
        <w:object w:dxaOrig="420" w:dyaOrig="340">
          <v:shape id="_x0000_i1084" type="#_x0000_t75" style="width:20.8pt;height:16.55pt" o:ole="">
            <v:imagedata r:id="rId162" o:title=""/>
          </v:shape>
          <o:OLEObject Type="Embed" ProgID="Equation.DSMT4" ShapeID="_x0000_i1084" DrawAspect="Content" ObjectID="_1716796350" r:id="rId163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400" w:dyaOrig="320">
          <v:shape id="_x0000_i1085" type="#_x0000_t75" style="width:20.25pt;height:15.45pt" o:ole="">
            <v:imagedata r:id="rId164" o:title=""/>
          </v:shape>
          <o:OLEObject Type="Embed" ProgID="Equation.DSMT4" ShapeID="_x0000_i1085" DrawAspect="Content" ObjectID="_1716796351" r:id="rId165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b) </w:t>
      </w:r>
      <w:r w:rsidRPr="003A7333">
        <w:rPr>
          <w:rFonts w:ascii="Palatino Linotype" w:hAnsi="Palatino Linotype"/>
          <w:position w:val="-4"/>
          <w:szCs w:val="24"/>
        </w:rPr>
        <w:object w:dxaOrig="340" w:dyaOrig="320">
          <v:shape id="_x0000_i1086" type="#_x0000_t75" style="width:16.55pt;height:16pt" o:ole="">
            <v:imagedata r:id="rId166" o:title=""/>
          </v:shape>
          <o:OLEObject Type="Embed" ProgID="Equation.DSMT4" ShapeID="_x0000_i1086" DrawAspect="Content" ObjectID="_1716796352" r:id="rId167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6"/>
          <w:szCs w:val="24"/>
        </w:rPr>
        <w:object w:dxaOrig="340" w:dyaOrig="340">
          <v:shape id="_x0000_i1087" type="#_x0000_t75" style="width:16.55pt;height:16.55pt" o:ole="">
            <v:imagedata r:id="rId168" o:title=""/>
          </v:shape>
          <o:OLEObject Type="Embed" ProgID="Equation.DSMT4" ShapeID="_x0000_i1087" DrawAspect="Content" ObjectID="_1716796353" r:id="rId169"/>
        </w:object>
      </w:r>
    </w:p>
    <w:p w:rsidR="00FB1E16" w:rsidRPr="00CB7121" w:rsidRDefault="003A7333" w:rsidP="00CB7121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1187C3" wp14:editId="3A92015B">
                <wp:simplePos x="0" y="0"/>
                <wp:positionH relativeFrom="column">
                  <wp:posOffset>5252946</wp:posOffset>
                </wp:positionH>
                <wp:positionV relativeFrom="paragraph">
                  <wp:posOffset>32385</wp:posOffset>
                </wp:positionV>
                <wp:extent cx="304800" cy="333375"/>
                <wp:effectExtent l="0" t="0" r="19050" b="28575"/>
                <wp:wrapNone/>
                <wp:docPr id="246" name="Oval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040F1FA8" id="Oval 246" o:spid="_x0000_s1026" style="position:absolute;margin-left:413.6pt;margin-top:2.55pt;width:24pt;height:26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pVniYQIAABMFAAAOAAAAZHJzL2Uyb0RvYy54bWysVEtvGjEQvlfqf7B8b3Yh5FGUJUKJUlVC AZVUORuvHazaHtc2LPTXd+xdFtpwqsrBzHie3+w3vrvfGU22wgcFtqKDi5ISYTnUyr5V9PvL06db SkJktmYarKjoXgR6P/n44a5xYzGENehaeIJJbBg3rqLrGN24KAJfC8PCBThh0SjBGxZR9W9F7VmD 2Y0uhmV5XTTga+eBixDw9rE10knOL6XgcS5lEJHoimJvMZ8+n6t0FpM7Nn7zzK0V79pg/9CFYcpi 0T7VI4uMbLx6l8oo7iGAjBccTAFSKi4yBkQzKP9Cs1wzJzIWHE5w/ZjC/0vLn7cLT1Rd0eHomhLL DH6k+ZZpknScTuPCGJ2WbuE7LaCYoO6kN+kfQZBdnui+n6jYRcLx8rIc3ZY4d46mS/zdXKWcxTHY +RC/CDAkCRUVWisXEmY2ZttZiK33wQtDUz9tB1mKey2Ss7bfhEQcWHOYozODxIP2BMFUlHEubMyI sHr2TmFSad0HDs4F6jjoWu58U5jIzOoDy3OBf1bsI3JVsLEPNsqCP5eg/tFXbv0P6FvMCf4K6j1+ Pg8tr4PjTwrnOGMhLphHIuPocTnjHA+poakodBIla/C/zt0nf+QXWilpcDEqGn5umBeU6K8Wmfd5 MBqlTcrK6OpmiIo/taxOLXZjHgDnP8BnwPEsJv+oD6L0YF5xh6epKpqY5Vi7ojz6g/IQ24XFV4CL 6TS74fY4Fmd26XhKnqaaSPKye2XedWSKyMJnOCzRO0K1vinSwnQTQarMtuNcu3nj5mXKdq9EWu1T PXsd37LJbwAAAP//AwBQSwMEFAAGAAgAAAAhALR3Tl7dAAAACAEAAA8AAABkcnMvZG93bnJldi54 bWxMj0FPhDAQhe8m/odmTLwYt0DchSBloyaGxMvG1XgudAQinRJaFvTXO57c45f38uabYr/aQZxw 8r0jBfEmAoHUONNTq+D97fk2A+GDJqMHR6jgGz3sy8uLQufGLfSKp2NoBY+Qz7WCLoQxl9I3HVrt N25E4uzTTVYHxqmVZtILj9tBJlG0k1b3xBc6PeJTh83XcbYKZLRUMpbL+DJ93B0e62o+/FQ3Sl1f rQ/3IAKu4b8Mf/qsDiU71W4m48WgIEvShKsKtjEIzrN0y1wzpzuQZSHPHyh/AQAA//8DAFBLAQIt ABQABgAIAAAAIQC2gziS/gAAAOEBAAATAAAAAAAAAAAAAAAAAAAAAABbQ29udGVudF9UeXBlc10u eG1sUEsBAi0AFAAGAAgAAAAhADj9If/WAAAAlAEAAAsAAAAAAAAAAAAAAAAALwEAAF9yZWxzLy5y ZWxzUEsBAi0AFAAGAAgAAAAhAEGlWeJhAgAAEwUAAA4AAAAAAAAAAAAAAAAALgIAAGRycy9lMm9E b2MueG1sUEsBAi0AFAAGAAgAAAAhALR3Tl7dAAAACAEAAA8AAAAAAAAAAAAAAAAAuwQAAGRycy9k b3ducmV2LnhtbFBLBQYAAAAABAAEAPMAAADFBQAAAAA= 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c) </w:t>
      </w:r>
      <w:r w:rsidRPr="003A7333">
        <w:rPr>
          <w:rFonts w:ascii="Palatino Linotype" w:hAnsi="Palatino Linotype"/>
          <w:position w:val="-16"/>
          <w:szCs w:val="24"/>
        </w:rPr>
        <w:object w:dxaOrig="760" w:dyaOrig="480">
          <v:shape id="_x0000_i1088" type="#_x0000_t75" style="width:37.35pt;height:24pt" o:ole="">
            <v:imagedata r:id="rId170" o:title=""/>
          </v:shape>
          <o:OLEObject Type="Embed" ProgID="Equation.DSMT4" ShapeID="_x0000_i1088" DrawAspect="Content" ObjectID="_1716796354" r:id="rId171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16"/>
          <w:szCs w:val="24"/>
        </w:rPr>
        <w:object w:dxaOrig="720" w:dyaOrig="480">
          <v:shape id="_x0000_i1089" type="#_x0000_t75" style="width:35.2pt;height:24pt" o:ole="">
            <v:imagedata r:id="rId172" o:title=""/>
          </v:shape>
          <o:OLEObject Type="Embed" ProgID="Equation.DSMT4" ShapeID="_x0000_i1089" DrawAspect="Content" ObjectID="_1716796355" r:id="rId173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d) </w:t>
      </w:r>
      <w:r w:rsidRPr="003A7333">
        <w:rPr>
          <w:rFonts w:ascii="Palatino Linotype" w:hAnsi="Palatino Linotype"/>
          <w:position w:val="-18"/>
          <w:szCs w:val="24"/>
        </w:rPr>
        <w:object w:dxaOrig="560" w:dyaOrig="540">
          <v:shape id="_x0000_i1090" type="#_x0000_t75" style="width:27.75pt;height:26.15pt" o:ole="">
            <v:imagedata r:id="rId174" o:title=""/>
          </v:shape>
          <o:OLEObject Type="Embed" ProgID="Equation.DSMT4" ShapeID="_x0000_i1090" DrawAspect="Content" ObjectID="_1716796356" r:id="rId175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340" w:dyaOrig="340">
          <v:shape id="_x0000_i1091" type="#_x0000_t75" style="width:16.55pt;height:16.55pt" o:ole="">
            <v:imagedata r:id="rId176" o:title=""/>
          </v:shape>
          <o:OLEObject Type="Embed" ProgID="Equation.DSMT4" ShapeID="_x0000_i1091" DrawAspect="Content" ObjectID="_1716796357" r:id="rId177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lastRenderedPageBreak/>
        <w:t>Bài 7</w:t>
      </w:r>
      <w:r w:rsidRPr="00CB7121">
        <w:rPr>
          <w:rFonts w:ascii="Palatino Linotype" w:hAnsi="Palatino Linotype"/>
          <w:sz w:val="28"/>
          <w:szCs w:val="28"/>
        </w:rPr>
        <w:t>: Chứng minh rằng:</w: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2" type="#_x0000_t75" style="width:75.2pt;height:16.55pt" o:ole="">
            <v:imagedata r:id="rId178" o:title=""/>
          </v:shape>
          <o:OLEObject Type="Embed" ProgID="Equation.DSMT4" ShapeID="_x0000_i1092" DrawAspect="Content" ObjectID="_1716796358" r:id="rId179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b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20" w:dyaOrig="340">
          <v:shape id="_x0000_i1093" type="#_x0000_t75" style="width:90.15pt;height:16.55pt" o:ole="">
            <v:imagedata r:id="rId180" o:title=""/>
          </v:shape>
          <o:OLEObject Type="Embed" ProgID="Equation.DSMT4" ShapeID="_x0000_i1093" DrawAspect="Content" ObjectID="_1716796359" r:id="rId181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719" w:dyaOrig="340">
          <v:shape id="_x0000_i1094" type="#_x0000_t75" style="width:84.8pt;height:16.55pt" o:ole="">
            <v:imagedata r:id="rId182" o:title=""/>
          </v:shape>
          <o:OLEObject Type="Embed" ProgID="Equation.DSMT4" ShapeID="_x0000_i1094" DrawAspect="Content" ObjectID="_1716796360" r:id="rId183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d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980" w:dyaOrig="340">
          <v:shape id="_x0000_i1095" type="#_x0000_t75" style="width:97.6pt;height:16.55pt" o:ole="">
            <v:imagedata r:id="rId184" o:title=""/>
          </v:shape>
          <o:OLEObject Type="Embed" ProgID="Equation.DSMT4" ShapeID="_x0000_i1095" DrawAspect="Content" ObjectID="_1716796361" r:id="rId185"/>
        </w:object>
      </w:r>
      <w:r w:rsidRPr="00CB7121">
        <w:rPr>
          <w:rFonts w:ascii="Palatino Linotype" w:hAnsi="Palatino Linotype"/>
          <w:sz w:val="28"/>
          <w:szCs w:val="28"/>
        </w:rPr>
        <w:tab/>
        <w:t xml:space="preserve">f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00" w:dyaOrig="340">
          <v:shape id="_x0000_i1096" type="#_x0000_t75" style="width:89.05pt;height:16.55pt" o:ole="">
            <v:imagedata r:id="rId186" o:title=""/>
          </v:shape>
          <o:OLEObject Type="Embed" ProgID="Equation.DSMT4" ShapeID="_x0000_i1096" DrawAspect="Content" ObjectID="_1716796362" r:id="rId187"/>
        </w:object>
      </w:r>
    </w:p>
    <w:p w:rsidR="00FB1E16" w:rsidRPr="00CB7121" w:rsidRDefault="00CB7121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t xml:space="preserve">Bài 8:  </w:t>
      </w:r>
      <w:r w:rsidR="00FB1E16" w:rsidRPr="00CB7121">
        <w:rPr>
          <w:rFonts w:ascii="Palatino Linotype" w:hAnsi="Palatino Linotype"/>
          <w:sz w:val="28"/>
          <w:szCs w:val="28"/>
        </w:rPr>
        <w:t xml:space="preserve">Cho </w:t>
      </w:r>
      <w:r w:rsidRPr="00CB7121">
        <w:rPr>
          <w:rFonts w:ascii="Palatino Linotype" w:hAnsi="Palatino Linotype"/>
          <w:sz w:val="28"/>
          <w:szCs w:val="28"/>
        </w:rPr>
        <w:tab/>
      </w:r>
      <w:r w:rsidR="00FB1E16" w:rsidRPr="00CB7121">
        <w:rPr>
          <w:rFonts w:ascii="Palatino Linotype" w:hAnsi="Palatino Linotype"/>
          <w:position w:val="-6"/>
          <w:sz w:val="28"/>
          <w:szCs w:val="28"/>
        </w:rPr>
        <w:object w:dxaOrig="2439" w:dyaOrig="340">
          <v:shape id="_x0000_i1097" type="#_x0000_t75" style="width:120pt;height:16.55pt" o:ole="">
            <v:imagedata r:id="rId188" o:title=""/>
          </v:shape>
          <o:OLEObject Type="Embed" ProgID="Equation.DSMT4" ShapeID="_x0000_i1097" DrawAspect="Content" ObjectID="_1716796363" r:id="rId189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2320" w:dyaOrig="340">
          <v:shape id="_x0000_i1098" type="#_x0000_t75" style="width:114.65pt;height:16.55pt" o:ole="">
            <v:imagedata r:id="rId190" o:title=""/>
          </v:shape>
          <o:OLEObject Type="Embed" ProgID="Equation.DSMT4" ShapeID="_x0000_i1098" DrawAspect="Content" ObjectID="_1716796364" r:id="rId191"/>
        </w:object>
      </w:r>
    </w:p>
    <w:p w:rsidR="00FB1E16" w:rsidRPr="00CB7121" w:rsidRDefault="00FB1E16" w:rsidP="00FB1E16">
      <w:pPr>
        <w:spacing w:line="276" w:lineRule="auto"/>
        <w:ind w:left="363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3960" w:dyaOrig="340">
          <v:shape id="_x0000_i1099" type="#_x0000_t75" style="width:196.25pt;height:16.55pt" o:ole="">
            <v:imagedata r:id="rId192" o:title=""/>
          </v:shape>
          <o:OLEObject Type="Embed" ProgID="Equation.DSMT4" ShapeID="_x0000_i1099" DrawAspect="Content" ObjectID="_1716796365" r:id="rId193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Chứng tỏ rằng A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540" w:dyaOrig="300">
          <v:shape id="_x0000_i1100" type="#_x0000_t75" style="width:27.2pt;height:14.4pt" o:ole="">
            <v:imagedata r:id="rId194" o:title=""/>
          </v:shape>
          <o:OLEObject Type="Embed" ProgID="Equation.DSMT4" ShapeID="_x0000_i1100" DrawAspect="Content" ObjectID="_1716796366" r:id="rId195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b) Chứng tỏ rằng B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1300" w:dyaOrig="300">
          <v:shape id="_x0000_i1101" type="#_x0000_t75" style="width:64.55pt;height:14.4pt" o:ole="">
            <v:imagedata r:id="rId196" o:title=""/>
          </v:shape>
          <o:OLEObject Type="Embed" ProgID="Equation.DSMT4" ShapeID="_x0000_i1101" DrawAspect="Content" ObjectID="_1716796367" r:id="rId197"/>
        </w:object>
      </w:r>
    </w:p>
    <w:p w:rsidR="00FB1E16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Tính giá trị của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760" w:dyaOrig="300">
          <v:shape id="_x0000_i1102" type="#_x0000_t75" style="width:37.35pt;height:14.4pt" o:ole="">
            <v:imagedata r:id="rId198" o:title=""/>
          </v:shape>
          <o:OLEObject Type="Embed" ProgID="Equation.DSMT4" ShapeID="_x0000_i1102" DrawAspect="Content" ObjectID="_1716796368" r:id="rId199"/>
        </w:object>
      </w:r>
    </w:p>
    <w:p w:rsidR="00087855" w:rsidRPr="00043EFC" w:rsidRDefault="00043EFC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b/>
          <w:color w:val="FF0000"/>
          <w:szCs w:val="26"/>
        </w:rPr>
        <w:t xml:space="preserve">Bài 9:  </w:t>
      </w:r>
      <w:r w:rsidR="00087855" w:rsidRPr="00043EFC">
        <w:rPr>
          <w:rFonts w:ascii="Palatino Linotype" w:hAnsi="Palatino Linotype"/>
          <w:szCs w:val="26"/>
        </w:rPr>
        <w:t xml:space="preserve">Tìm </w:t>
      </w:r>
      <w:r w:rsidR="00087855" w:rsidRPr="00043EFC">
        <w:rPr>
          <w:rFonts w:ascii="Palatino Linotype" w:hAnsi="Palatino Linotype"/>
          <w:position w:val="-12"/>
          <w:szCs w:val="26"/>
        </w:rPr>
        <w:object w:dxaOrig="900" w:dyaOrig="400">
          <v:shape id="_x0000_i1103" type="#_x0000_t75" style="width:44.25pt;height:19.75pt" o:ole="">
            <v:imagedata r:id="rId200" o:title=""/>
          </v:shape>
          <o:OLEObject Type="Embed" ProgID="Equation.DSMT4" ShapeID="_x0000_i1103" DrawAspect="Content" ObjectID="_1716796369" r:id="rId201"/>
        </w:object>
      </w:r>
      <w:r w:rsidR="00087855" w:rsidRPr="00043EFC">
        <w:rPr>
          <w:rFonts w:ascii="Palatino Linotype" w:hAnsi="Palatino Linotype"/>
          <w:szCs w:val="26"/>
        </w:rPr>
        <w:t xml:space="preserve"> để:</w: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a) </w:t>
      </w:r>
      <w:r w:rsidRPr="00043EFC">
        <w:rPr>
          <w:rFonts w:ascii="Palatino Linotype" w:hAnsi="Palatino Linotype"/>
          <w:position w:val="-6"/>
          <w:szCs w:val="26"/>
        </w:rPr>
        <w:object w:dxaOrig="1440" w:dyaOrig="340">
          <v:shape id="_x0000_i1104" type="#_x0000_t75" style="width:71.45pt;height:16.55pt" o:ole="">
            <v:imagedata r:id="rId202" o:title=""/>
          </v:shape>
          <o:OLEObject Type="Embed" ProgID="Equation.DSMT4" ShapeID="_x0000_i1104" DrawAspect="Content" ObjectID="_1716796370" r:id="rId203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b) </w:t>
      </w:r>
      <w:r w:rsidRPr="00043EFC">
        <w:rPr>
          <w:rFonts w:ascii="Palatino Linotype" w:hAnsi="Palatino Linotype"/>
          <w:position w:val="-6"/>
          <w:szCs w:val="26"/>
        </w:rPr>
        <w:object w:dxaOrig="1980" w:dyaOrig="340">
          <v:shape id="_x0000_i1105" type="#_x0000_t75" style="width:97.6pt;height:16.55pt" o:ole="">
            <v:imagedata r:id="rId204" o:title=""/>
          </v:shape>
          <o:OLEObject Type="Embed" ProgID="Equation.DSMT4" ShapeID="_x0000_i1105" DrawAspect="Content" ObjectID="_1716796371" r:id="rId205"/>
        </w:objec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c) </w:t>
      </w:r>
      <w:r w:rsidRPr="00043EFC">
        <w:rPr>
          <w:rFonts w:ascii="Palatino Linotype" w:hAnsi="Palatino Linotype"/>
          <w:position w:val="-6"/>
          <w:szCs w:val="26"/>
        </w:rPr>
        <w:object w:dxaOrig="2360" w:dyaOrig="340">
          <v:shape id="_x0000_i1106" type="#_x0000_t75" style="width:116.25pt;height:16.55pt" o:ole="">
            <v:imagedata r:id="rId206" o:title=""/>
          </v:shape>
          <o:OLEObject Type="Embed" ProgID="Equation.DSMT4" ShapeID="_x0000_i1106" DrawAspect="Content" ObjectID="_1716796372" r:id="rId207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d) </w:t>
      </w:r>
      <w:r w:rsidRPr="00043EFC">
        <w:rPr>
          <w:rFonts w:ascii="Palatino Linotype" w:hAnsi="Palatino Linotype"/>
          <w:position w:val="-6"/>
          <w:szCs w:val="26"/>
        </w:rPr>
        <w:object w:dxaOrig="1280" w:dyaOrig="340">
          <v:shape id="_x0000_i1107" type="#_x0000_t75" style="width:64pt;height:16.55pt" o:ole="">
            <v:imagedata r:id="rId208" o:title=""/>
          </v:shape>
          <o:OLEObject Type="Embed" ProgID="Equation.DSMT4" ShapeID="_x0000_i1107" DrawAspect="Content" ObjectID="_1716796373" r:id="rId209"/>
        </w:object>
      </w:r>
    </w:p>
    <w:p w:rsidR="009E39E4" w:rsidRPr="00043EFC" w:rsidRDefault="00087855" w:rsidP="00087855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043EFC">
        <w:rPr>
          <w:rFonts w:ascii="Palatino Linotype" w:hAnsi="Palatino Linotype"/>
          <w:szCs w:val="26"/>
        </w:rPr>
        <w:t xml:space="preserve">e) </w:t>
      </w:r>
      <w:r w:rsidRPr="00043EFC">
        <w:rPr>
          <w:rFonts w:ascii="Palatino Linotype" w:hAnsi="Palatino Linotype"/>
          <w:position w:val="-6"/>
          <w:szCs w:val="26"/>
        </w:rPr>
        <w:object w:dxaOrig="1340" w:dyaOrig="340">
          <v:shape id="_x0000_i1108" type="#_x0000_t75" style="width:66.15pt;height:16.55pt" o:ole="">
            <v:imagedata r:id="rId210" o:title=""/>
          </v:shape>
          <o:OLEObject Type="Embed" ProgID="Equation.DSMT4" ShapeID="_x0000_i1108" DrawAspect="Content" ObjectID="_1716796374" r:id="rId211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f) </w:t>
      </w:r>
      <w:r w:rsidRPr="00043EFC">
        <w:rPr>
          <w:rFonts w:ascii="Palatino Linotype" w:hAnsi="Palatino Linotype"/>
          <w:position w:val="-24"/>
          <w:szCs w:val="26"/>
        </w:rPr>
        <w:object w:dxaOrig="1440" w:dyaOrig="760">
          <v:shape id="_x0000_i1109" type="#_x0000_t75" style="width:71.45pt;height:36.8pt" o:ole="">
            <v:imagedata r:id="rId212" o:title=""/>
          </v:shape>
          <o:OLEObject Type="Embed" ProgID="Equation.DSMT4" ShapeID="_x0000_i1109" DrawAspect="Content" ObjectID="_1716796375" r:id="rId213"/>
        </w:object>
      </w:r>
    </w:p>
    <w:p w:rsidR="009E39E4" w:rsidRDefault="009E39E4" w:rsidP="009E39E4"/>
    <w:p w:rsidR="004B18DD" w:rsidRDefault="004B18DD" w:rsidP="004B18DD">
      <w:pPr>
        <w:spacing w:line="276" w:lineRule="auto"/>
        <w:rPr>
          <w:rFonts w:ascii="Palatino Linotype" w:hAnsi="Palatino Linotype"/>
          <w:szCs w:val="24"/>
          <w:lang w:val="fr-FR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FA678E" w:rsidRDefault="00722281" w:rsidP="00FA678E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5122E0" w:rsidRPr="005122E0" w:rsidRDefault="005122E0" w:rsidP="005122E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lang w:val="fr-FR"/>
        </w:rPr>
      </w:pPr>
      <w:r w:rsidRPr="00EE4702">
        <w:rPr>
          <w:rFonts w:ascii="Palatino Linotype" w:eastAsia="Times New Roman" w:hAnsi="Palatino Linotype"/>
          <w:color w:val="000000"/>
          <w:position w:val="-30"/>
          <w:lang w:val="fr-FR"/>
        </w:rPr>
        <w:object w:dxaOrig="1359" w:dyaOrig="780">
          <v:shape id="_x0000_i1110" type="#_x0000_t75" style="width:67.75pt;height:38.95pt" o:ole="">
            <v:imagedata r:id="rId214" o:title=""/>
          </v:shape>
          <o:OLEObject Type="Embed" ProgID="Equation.DSMT4" ShapeID="_x0000_i1110" DrawAspect="Content" ObjectID="_1716796376" r:id="rId215"/>
        </w:object>
      </w:r>
      <w:r>
        <w:rPr>
          <w:rFonts w:ascii="Palatino Linotype" w:eastAsia="Times New Roman" w:hAnsi="Palatino Linotype"/>
          <w:color w:val="000000"/>
          <w:lang w:val="fr-FR"/>
        </w:rPr>
        <w:t xml:space="preserve"> </w: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520" w:dyaOrig="780">
          <v:shape id="_x0000_i1111" type="#_x0000_t75" style="width:76.25pt;height:38.95pt" o:ole="">
            <v:imagedata r:id="rId216" o:title=""/>
          </v:shape>
          <o:OLEObject Type="Embed" ProgID="Equation.DSMT4" ShapeID="_x0000_i1111" DrawAspect="Content" ObjectID="_1716796377" r:id="rId217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660" w:dyaOrig="780">
          <v:shape id="_x0000_i1112" type="#_x0000_t75" style="width:83.2pt;height:38.95pt" o:ole="">
            <v:imagedata r:id="rId218" o:title=""/>
          </v:shape>
          <o:OLEObject Type="Embed" ProgID="Equation.DSMT4" ShapeID="_x0000_i1112" DrawAspect="Content" ObjectID="_1716796378" r:id="rId219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="00BD1265" w:rsidRPr="00FD0D09">
        <w:rPr>
          <w:rFonts w:ascii="Palatino Linotype" w:eastAsia="Times New Roman" w:hAnsi="Palatino Linotype"/>
          <w:color w:val="000000"/>
          <w:position w:val="-24"/>
          <w:lang w:val="fr-FR"/>
        </w:rPr>
        <w:object w:dxaOrig="1440" w:dyaOrig="639">
          <v:shape id="_x0000_i1113" type="#_x0000_t75" style="width:1in;height:32pt" o:ole="">
            <v:imagedata r:id="rId220" o:title=""/>
          </v:shape>
          <o:OLEObject Type="Embed" ProgID="Equation.DSMT4" ShapeID="_x0000_i1113" DrawAspect="Content" ObjectID="_1716796379" r:id="rId221"/>
        </w:objec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</w:p>
    <w:p w:rsidR="00EA321F" w:rsidRPr="00AF6339" w:rsidRDefault="00BD1265" w:rsidP="004C262F">
      <w:pPr>
        <w:rPr>
          <w:rFonts w:ascii="Palatino Linotype" w:eastAsia="Times New Roman" w:hAnsi="Palatino Linotype"/>
          <w:lang w:val="fr-FR"/>
        </w:rPr>
      </w:pPr>
      <w:r w:rsidRPr="00FD0D09">
        <w:rPr>
          <w:rFonts w:ascii="Palatino Linotype" w:eastAsia="Times New Roman" w:hAnsi="Palatino Linotype"/>
          <w:position w:val="-30"/>
          <w:lang w:val="fr-FR"/>
        </w:rPr>
        <w:object w:dxaOrig="1600" w:dyaOrig="780">
          <v:shape id="_x0000_i1114" type="#_x0000_t75" style="width:80pt;height:38.95pt" o:ole="">
            <v:imagedata r:id="rId222" o:title=""/>
          </v:shape>
          <o:OLEObject Type="Embed" ProgID="Equation.DSMT4" ShapeID="_x0000_i1114" DrawAspect="Content" ObjectID="_1716796380" r:id="rId223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="00EA321F">
        <w:rPr>
          <w:rFonts w:ascii="Palatino Linotype" w:eastAsia="Times New Roman" w:hAnsi="Palatino Linotype"/>
          <w:lang w:val="fr-FR"/>
        </w:rPr>
        <w:tab/>
      </w:r>
      <w:r w:rsidRPr="000663B6">
        <w:rPr>
          <w:rFonts w:ascii="Palatino Linotype" w:eastAsia="Times New Roman" w:hAnsi="Palatino Linotype"/>
          <w:position w:val="-30"/>
          <w:lang w:val="fr-FR"/>
        </w:rPr>
        <w:object w:dxaOrig="1719" w:dyaOrig="780">
          <v:shape id="_x0000_i1115" type="#_x0000_t75" style="width:85.85pt;height:38.95pt" o:ole="">
            <v:imagedata r:id="rId224" o:title=""/>
          </v:shape>
          <o:OLEObject Type="Embed" ProgID="Equation.DSMT4" ShapeID="_x0000_i1115" DrawAspect="Content" ObjectID="_1716796381" r:id="rId225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6" type="#_x0000_t75" style="width:67.75pt;height:17.05pt" o:ole="">
            <v:imagedata r:id="rId226" o:title=""/>
          </v:shape>
          <o:OLEObject Type="Embed" ProgID="Equation.DSMT4" ShapeID="_x0000_i1116" DrawAspect="Content" ObjectID="_1716796382" r:id="rId227"/>
        </w:object>
      </w:r>
      <w:r>
        <w:rPr>
          <w:rFonts w:ascii="Palatino Linotype" w:eastAsia="Times New Roman" w:hAnsi="Palatino Linotype"/>
          <w:lang w:val="fr-FR"/>
        </w:rPr>
        <w:t> ;</w:t>
      </w:r>
      <w:r>
        <w:rPr>
          <w:rFonts w:ascii="Palatino Linotype" w:eastAsia="Times New Roman" w:hAnsi="Palatino Linotype"/>
          <w:lang w:val="fr-FR"/>
        </w:rPr>
        <w:tab/>
      </w:r>
      <w:r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7" type="#_x0000_t75" style="width:67.75pt;height:17.05pt" o:ole="">
            <v:imagedata r:id="rId228" o:title=""/>
          </v:shape>
          <o:OLEObject Type="Embed" ProgID="Equation.DSMT4" ShapeID="_x0000_i1117" DrawAspect="Content" ObjectID="_1716796383" r:id="rId229"/>
        </w:object>
      </w:r>
      <w:r w:rsidR="00EA321F">
        <w:rPr>
          <w:rFonts w:ascii="Palatino Linotype" w:eastAsia="Times New Roman" w:hAnsi="Palatino Linotype"/>
          <w:lang w:val="fr-FR"/>
        </w:rPr>
        <w:tab/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rFonts w:eastAsiaTheme="minorEastAsia"/>
          <w:sz w:val="24"/>
          <w:szCs w:val="24"/>
        </w:rPr>
        <w:t>a)</w:t>
      </w:r>
      <w:r w:rsidRPr="00AF6339">
        <w:rPr>
          <w:position w:val="-32"/>
          <w:sz w:val="24"/>
          <w:szCs w:val="24"/>
        </w:rPr>
        <w:object w:dxaOrig="7180" w:dyaOrig="820">
          <v:shape id="_x0000_i1118" type="#_x0000_t75" style="width:356.25pt;height:40pt" o:ole="">
            <v:imagedata r:id="rId230" o:title=""/>
          </v:shape>
          <o:OLEObject Type="Embed" ProgID="Equation.DSMT4" ShapeID="_x0000_i1118" DrawAspect="Content" ObjectID="_1716796384" r:id="rId231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AF6339">
        <w:rPr>
          <w:position w:val="-32"/>
          <w:sz w:val="24"/>
          <w:szCs w:val="24"/>
        </w:rPr>
        <w:object w:dxaOrig="8600" w:dyaOrig="820">
          <v:shape id="_x0000_i1119" type="#_x0000_t75" style="width:426.65pt;height:41.05pt" o:ole="">
            <v:imagedata r:id="rId232" o:title=""/>
          </v:shape>
          <o:OLEObject Type="Embed" ProgID="Equation.DSMT4" ShapeID="_x0000_i1119" DrawAspect="Content" ObjectID="_1716796385" r:id="rId233"/>
        </w:objec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880" w:dyaOrig="820">
          <v:shape id="_x0000_i1120" type="#_x0000_t75" style="width:341.85pt;height:41.05pt" o:ole="">
            <v:imagedata r:id="rId234" o:title=""/>
          </v:shape>
          <o:OLEObject Type="Embed" ProgID="Equation.DSMT4" ShapeID="_x0000_i1120" DrawAspect="Content" ObjectID="_1716796386" r:id="rId23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P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Pr="00EA684E"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720" w:dyaOrig="820">
          <v:shape id="_x0000_i1121" type="#_x0000_t75" style="width:333.35pt;height:41.05pt" o:ole="">
            <v:imagedata r:id="rId236" o:title=""/>
          </v:shape>
          <o:OLEObject Type="Embed" ProgID="Equation.DSMT4" ShapeID="_x0000_i1121" DrawAspect="Content" ObjectID="_1716796387" r:id="rId237"/>
        </w:object>
      </w:r>
    </w:p>
    <w:p w:rsidR="00AF7124" w:rsidRDefault="00AF7124" w:rsidP="00AF7124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B16D70" w:rsidRPr="00B16D70" w:rsidRDefault="00B16D70" w:rsidP="00AF7124">
      <w:pPr>
        <w:rPr>
          <w:rFonts w:ascii="Palatino Linotype" w:hAnsi="Palatino Linotype"/>
          <w:b/>
          <w:color w:val="385623" w:themeColor="accent6" w:themeShade="80"/>
        </w:rPr>
      </w:pPr>
      <w:r w:rsidRPr="00EE4702">
        <w:rPr>
          <w:rFonts w:ascii="Palatino Linotype" w:hAnsi="Palatino Linotype"/>
        </w:rPr>
        <w:t xml:space="preserve">a) </w:t>
      </w:r>
      <w:r w:rsidRPr="00B65176">
        <w:rPr>
          <w:rFonts w:ascii="Palatino Linotype" w:hAnsi="Palatino Linotype"/>
          <w:position w:val="-8"/>
        </w:rPr>
        <w:object w:dxaOrig="260" w:dyaOrig="300">
          <v:shape id="_x0000_i1122" type="#_x0000_t75" style="width:12.8pt;height:14.95pt" o:ole="">
            <v:imagedata r:id="rId238" o:title=""/>
          </v:shape>
          <o:OLEObject Type="Embed" ProgID="Equation.DSMT4" ShapeID="_x0000_i1122" DrawAspect="Content" ObjectID="_1716796388" r:id="rId239"/>
        </w:objec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EE4702">
        <w:rPr>
          <w:rFonts w:ascii="Palatino Linotype" w:hAnsi="Palatino Linotype"/>
        </w:rPr>
        <w:t xml:space="preserve">b) </w:t>
      </w:r>
      <w:r w:rsidRPr="00B65176">
        <w:rPr>
          <w:rFonts w:ascii="Palatino Linotype" w:hAnsi="Palatino Linotype"/>
          <w:position w:val="-24"/>
        </w:rPr>
        <w:object w:dxaOrig="320" w:dyaOrig="639">
          <v:shape id="_x0000_i1123" type="#_x0000_t75" style="width:16pt;height:32pt" o:ole="">
            <v:imagedata r:id="rId240" o:title=""/>
          </v:shape>
          <o:OLEObject Type="Embed" ProgID="Equation.DSMT4" ShapeID="_x0000_i1123" DrawAspect="Content" ObjectID="_1716796389" r:id="rId241"/>
        </w:object>
      </w:r>
      <w:r w:rsidRPr="00EE4702">
        <w:rPr>
          <w:rFonts w:ascii="Palatino Linotype" w:hAnsi="Palatino Linotype"/>
        </w:rPr>
        <w:t xml:space="preserve"> </w: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570FEC">
        <w:rPr>
          <w:rFonts w:ascii="Palatino Linotype" w:hAnsi="Palatino Linotype"/>
        </w:rPr>
        <w:t xml:space="preserve">c) </w:t>
      </w:r>
      <w:r w:rsidR="00570FEC" w:rsidRPr="002D5A7F">
        <w:rPr>
          <w:rFonts w:ascii="Palatino Linotype" w:hAnsi="Palatino Linotype"/>
          <w:position w:val="-24"/>
        </w:rPr>
        <w:object w:dxaOrig="480" w:dyaOrig="639">
          <v:shape id="_x0000_i1124" type="#_x0000_t75" style="width:24pt;height:32pt" o:ole="">
            <v:imagedata r:id="rId242" o:title=""/>
          </v:shape>
          <o:OLEObject Type="Embed" ProgID="Equation.DSMT4" ShapeID="_x0000_i1124" DrawAspect="Content" ObjectID="_1716796390" r:id="rId243"/>
        </w:object>
      </w:r>
      <w:r w:rsidR="00570FEC">
        <w:rPr>
          <w:rFonts w:ascii="Palatino Linotype" w:hAnsi="Palatino Linotype"/>
        </w:rPr>
        <w:tab/>
        <w:t>d</w:t>
      </w:r>
      <w:r w:rsidRPr="00EE4702">
        <w:rPr>
          <w:rFonts w:ascii="Palatino Linotype" w:hAnsi="Palatino Linotype"/>
        </w:rPr>
        <w:t xml:space="preserve">) </w:t>
      </w:r>
      <w:r w:rsidR="005917AC" w:rsidRPr="005917AC">
        <w:rPr>
          <w:rFonts w:ascii="Palatino Linotype" w:hAnsi="Palatino Linotype"/>
          <w:position w:val="-30"/>
        </w:rPr>
        <w:object w:dxaOrig="820" w:dyaOrig="780">
          <v:shape id="_x0000_i1125" type="#_x0000_t75" style="width:41.05pt;height:38.95pt" o:ole="">
            <v:imagedata r:id="rId244" o:title=""/>
          </v:shape>
          <o:OLEObject Type="Embed" ProgID="Equation.DSMT4" ShapeID="_x0000_i1125" DrawAspect="Content" ObjectID="_1716796391" r:id="rId245"/>
        </w:object>
      </w:r>
      <w:r w:rsidRPr="00EE4702">
        <w:rPr>
          <w:rFonts w:ascii="Palatino Linotype" w:hAnsi="Palatino Linotype"/>
        </w:rPr>
        <w:t xml:space="preserve"> </w:t>
      </w:r>
    </w:p>
    <w:p w:rsidR="00AF7124" w:rsidRDefault="00570FEC" w:rsidP="00AF7124">
      <w:pPr>
        <w:rPr>
          <w:rFonts w:ascii="Palatino Linotype" w:hAnsi="Palatino Linotype"/>
          <w:szCs w:val="26"/>
        </w:rPr>
      </w:pPr>
      <w:r>
        <w:t>e</w:t>
      </w:r>
      <w:r w:rsidR="00B16D70">
        <w:t xml:space="preserve">) </w:t>
      </w:r>
      <w:r w:rsidR="00AF7124" w:rsidRPr="00AF7124">
        <w:rPr>
          <w:position w:val="-42"/>
        </w:rPr>
        <w:object w:dxaOrig="4080" w:dyaOrig="960">
          <v:shape id="_x0000_i1126" type="#_x0000_t75" style="width:204.25pt;height:48pt" o:ole="">
            <v:imagedata r:id="rId246" o:title=""/>
          </v:shape>
          <o:OLEObject Type="Embed" ProgID="Equation.DSMT4" ShapeID="_x0000_i1126" DrawAspect="Content" ObjectID="_1716796392" r:id="rId247"/>
        </w:object>
      </w:r>
      <w:r w:rsidR="00AF7124" w:rsidRPr="00EA684E">
        <w:rPr>
          <w:sz w:val="24"/>
          <w:szCs w:val="24"/>
        </w:rPr>
        <w:tab/>
      </w:r>
      <w:r w:rsidR="00AF7124" w:rsidRPr="00EA684E">
        <w:rPr>
          <w:sz w:val="24"/>
          <w:szCs w:val="24"/>
        </w:rPr>
        <w:tab/>
      </w:r>
    </w:p>
    <w:p w:rsidR="00AF7124" w:rsidRPr="00AF7124" w:rsidRDefault="00570FEC" w:rsidP="00AF7124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f</w:t>
      </w:r>
      <w:r w:rsidR="00B16D70">
        <w:rPr>
          <w:sz w:val="24"/>
          <w:szCs w:val="24"/>
        </w:rPr>
        <w:t xml:space="preserve">) </w:t>
      </w:r>
      <w:r w:rsidR="00AF7124" w:rsidRPr="00EA684E">
        <w:rPr>
          <w:sz w:val="24"/>
          <w:szCs w:val="24"/>
        </w:rPr>
        <w:t xml:space="preserve"> </w:t>
      </w:r>
      <w:r w:rsidR="00AF7124" w:rsidRPr="00AF7124">
        <w:rPr>
          <w:position w:val="-42"/>
        </w:rPr>
        <w:object w:dxaOrig="3400" w:dyaOrig="960">
          <v:shape id="_x0000_i1127" type="#_x0000_t75" style="width:170.15pt;height:48pt" o:ole="">
            <v:imagedata r:id="rId248" o:title=""/>
          </v:shape>
          <o:OLEObject Type="Embed" ProgID="Equation.DSMT4" ShapeID="_x0000_i1127" DrawAspect="Content" ObjectID="_1716796393" r:id="rId249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F9054A">
        <w:rPr>
          <w:position w:val="-28"/>
          <w:sz w:val="24"/>
          <w:szCs w:val="24"/>
        </w:rPr>
        <w:object w:dxaOrig="6380" w:dyaOrig="740">
          <v:shape id="_x0000_i1128" type="#_x0000_t75" style="width:318.95pt;height:36.8pt" o:ole="">
            <v:imagedata r:id="rId250" o:title=""/>
          </v:shape>
          <o:OLEObject Type="Embed" ProgID="Equation.DSMT4" ShapeID="_x0000_i1128" DrawAspect="Content" ObjectID="_1716796394" r:id="rId25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lastRenderedPageBreak/>
        <w:t>b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28"/>
        </w:rPr>
        <w:object w:dxaOrig="4700" w:dyaOrig="740">
          <v:shape id="_x0000_i1129" type="#_x0000_t75" style="width:235.2pt;height:36.8pt" o:ole="">
            <v:imagedata r:id="rId252" o:title=""/>
          </v:shape>
          <o:OLEObject Type="Embed" ProgID="Equation.DSMT4" ShapeID="_x0000_i1129" DrawAspect="Content" ObjectID="_1716796395" r:id="rId253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c) </w:t>
      </w:r>
      <w:r w:rsidRPr="00CE78EB">
        <w:rPr>
          <w:position w:val="-10"/>
        </w:rPr>
        <w:object w:dxaOrig="3080" w:dyaOrig="360">
          <v:shape id="_x0000_i1130" type="#_x0000_t75" style="width:154.15pt;height:18.15pt" o:ole="">
            <v:imagedata r:id="rId254" o:title=""/>
          </v:shape>
          <o:OLEObject Type="Embed" ProgID="Equation.DSMT4" ShapeID="_x0000_i1130" DrawAspect="Content" ObjectID="_1716796396" r:id="rId25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d)  </w:t>
      </w:r>
      <w:r w:rsidRPr="00CE78EB">
        <w:rPr>
          <w:position w:val="-10"/>
        </w:rPr>
        <w:object w:dxaOrig="5440" w:dyaOrig="360">
          <v:shape id="_x0000_i1131" type="#_x0000_t75" style="width:272pt;height:18.15pt" o:ole="">
            <v:imagedata r:id="rId256" o:title=""/>
          </v:shape>
          <o:OLEObject Type="Embed" ProgID="Equation.DSMT4" ShapeID="_x0000_i1131" DrawAspect="Content" ObjectID="_1716796397" r:id="rId257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e) </w:t>
      </w:r>
      <w:r w:rsidRPr="00CE78EB">
        <w:rPr>
          <w:position w:val="-24"/>
        </w:rPr>
        <w:object w:dxaOrig="7000" w:dyaOrig="620">
          <v:shape id="_x0000_i1132" type="#_x0000_t75" style="width:349.85pt;height:30.95pt" o:ole="">
            <v:imagedata r:id="rId258" o:title=""/>
          </v:shape>
          <o:OLEObject Type="Embed" ProgID="Equation.DSMT4" ShapeID="_x0000_i1132" DrawAspect="Content" ObjectID="_1716796398" r:id="rId259"/>
        </w:object>
      </w:r>
    </w:p>
    <w:p w:rsidR="00CB1A1C" w:rsidRDefault="00CE78EB" w:rsidP="00CE78EB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10"/>
        </w:rPr>
        <w:object w:dxaOrig="6100" w:dyaOrig="360">
          <v:shape id="_x0000_i1133" type="#_x0000_t75" style="width:305.05pt;height:18.15pt" o:ole="">
            <v:imagedata r:id="rId260" o:title=""/>
          </v:shape>
          <o:OLEObject Type="Embed" ProgID="Equation.DSMT4" ShapeID="_x0000_i1133" DrawAspect="Content" ObjectID="_1716796399" r:id="rId261"/>
        </w:object>
      </w:r>
      <w:r w:rsidRPr="00EA684E">
        <w:rPr>
          <w:sz w:val="24"/>
          <w:szCs w:val="24"/>
        </w:rPr>
        <w:tab/>
      </w:r>
    </w:p>
    <w:p w:rsidR="00CE78EB" w:rsidRDefault="00CB1A1C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hoặc </w:t>
      </w:r>
      <w:r w:rsidRPr="00CB1A1C">
        <w:rPr>
          <w:position w:val="-6"/>
          <w:sz w:val="24"/>
          <w:szCs w:val="24"/>
        </w:rPr>
        <w:object w:dxaOrig="3180" w:dyaOrig="279">
          <v:shape id="_x0000_i1134" type="#_x0000_t75" style="width:158.95pt;height:13.85pt" o:ole="">
            <v:imagedata r:id="rId262" o:title=""/>
          </v:shape>
          <o:OLEObject Type="Embed" ProgID="Equation.DSMT4" ShapeID="_x0000_i1134" DrawAspect="Content" ObjectID="_1716796400" r:id="rId263"/>
        </w:object>
      </w:r>
      <w:r w:rsidR="00CE78EB" w:rsidRPr="00EA684E">
        <w:rPr>
          <w:sz w:val="24"/>
          <w:szCs w:val="24"/>
        </w:rPr>
        <w:tab/>
      </w:r>
      <w:r w:rsidR="00CE78EB" w:rsidRPr="00EA684E">
        <w:rPr>
          <w:sz w:val="24"/>
          <w:szCs w:val="24"/>
        </w:rPr>
        <w:tab/>
      </w:r>
    </w:p>
    <w:p w:rsidR="003A7333" w:rsidRDefault="00CE78EB" w:rsidP="00443381">
      <w:r>
        <w:rPr>
          <w:sz w:val="24"/>
          <w:szCs w:val="24"/>
        </w:rPr>
        <w:t xml:space="preserve">g) </w:t>
      </w:r>
      <w:r w:rsidRPr="00CE78EB">
        <w:rPr>
          <w:position w:val="-24"/>
        </w:rPr>
        <w:object w:dxaOrig="6399" w:dyaOrig="620">
          <v:shape id="_x0000_i1135" type="#_x0000_t75" style="width:320pt;height:30.95pt" o:ole="">
            <v:imagedata r:id="rId264" o:title=""/>
          </v:shape>
          <o:OLEObject Type="Embed" ProgID="Equation.DSMT4" ShapeID="_x0000_i1135" DrawAspect="Content" ObjectID="_1716796401" r:id="rId265"/>
        </w:object>
      </w:r>
    </w:p>
    <w:p w:rsidR="00A324BC" w:rsidRPr="004B2A50" w:rsidRDefault="00A324BC" w:rsidP="00443381">
      <w:pPr>
        <w:rPr>
          <w:rFonts w:ascii="Palatino Linotype" w:hAnsi="Palatino Linotype"/>
          <w:szCs w:val="26"/>
        </w:rPr>
      </w:pPr>
      <w:r>
        <w:t xml:space="preserve">hoặc </w:t>
      </w:r>
      <w:r w:rsidRPr="00A324BC">
        <w:rPr>
          <w:position w:val="-24"/>
        </w:rPr>
        <w:object w:dxaOrig="3480" w:dyaOrig="620">
          <v:shape id="_x0000_i1136" type="#_x0000_t75" style="width:173.85pt;height:30.95pt" o:ole="">
            <v:imagedata r:id="rId266" o:title=""/>
          </v:shape>
          <o:OLEObject Type="Embed" ProgID="Equation.DSMT4" ShapeID="_x0000_i1136" DrawAspect="Content" ObjectID="_1716796402" r:id="rId267"/>
        </w:object>
      </w:r>
    </w:p>
    <w:p w:rsidR="002A5502" w:rsidRDefault="003A7333" w:rsidP="002A5502">
      <w:pPr>
        <w:rPr>
          <w:sz w:val="24"/>
          <w:szCs w:val="24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</w:rPr>
        <w:t xml:space="preserve">a) </w:t>
      </w:r>
      <w:r w:rsidRPr="005A19CD">
        <w:rPr>
          <w:position w:val="-6"/>
          <w:highlight w:val="lightGray"/>
        </w:rPr>
        <w:object w:dxaOrig="400" w:dyaOrig="320">
          <v:shape id="_x0000_i1137" type="#_x0000_t75" style="width:20.25pt;height:16pt" o:ole="">
            <v:imagedata r:id="rId268" o:title=""/>
          </v:shape>
          <o:OLEObject Type="Embed" ProgID="Equation.DSMT4" ShapeID="_x0000_i1137" DrawAspect="Content" ObjectID="_1716796403" r:id="rId269"/>
        </w:object>
      </w:r>
      <w:r w:rsidRPr="005A19CD">
        <w:rPr>
          <w:sz w:val="24"/>
          <w:szCs w:val="24"/>
          <w:highlight w:val="lightGray"/>
        </w:rPr>
        <w:t xml:space="preserve"> </w:t>
      </w:r>
      <w:r w:rsidRPr="00B472CF">
        <w:rPr>
          <w:sz w:val="24"/>
          <w:szCs w:val="24"/>
          <w:highlight w:val="lightGray"/>
        </w:rPr>
        <w:t xml:space="preserve">và </w:t>
      </w:r>
      <w:r w:rsidRPr="00B472CF">
        <w:rPr>
          <w:position w:val="-6"/>
          <w:highlight w:val="lightGray"/>
        </w:rPr>
        <w:object w:dxaOrig="400" w:dyaOrig="320">
          <v:shape id="_x0000_i1138" type="#_x0000_t75" style="width:20.25pt;height:16pt" o:ole="">
            <v:imagedata r:id="rId270" o:title=""/>
          </v:shape>
          <o:OLEObject Type="Embed" ProgID="Equation.DSMT4" ShapeID="_x0000_i1138" DrawAspect="Content" ObjectID="_1716796404" r:id="rId271"/>
        </w:object>
      </w:r>
    </w:p>
    <w:p w:rsidR="002A5502" w:rsidRDefault="002A5502" w:rsidP="002A5502">
      <w:pPr>
        <w:rPr>
          <w:sz w:val="24"/>
          <w:szCs w:val="24"/>
        </w:rPr>
      </w:pPr>
      <w:r w:rsidRPr="00D41B5E">
        <w:rPr>
          <w:sz w:val="24"/>
          <w:szCs w:val="24"/>
          <w:lang w:val="fr-FR"/>
        </w:rPr>
        <w:t xml:space="preserve">Ta có: </w:t>
      </w:r>
      <w:r w:rsidRPr="0044352A">
        <w:rPr>
          <w:position w:val="-16"/>
        </w:rPr>
        <w:object w:dxaOrig="4140" w:dyaOrig="499">
          <v:shape id="_x0000_i1139" type="#_x0000_t75" style="width:206.95pt;height:25.05pt" o:ole="">
            <v:imagedata r:id="rId272" o:title=""/>
          </v:shape>
          <o:OLEObject Type="Embed" ProgID="Equation.DSMT4" ShapeID="_x0000_i1139" DrawAspect="Content" ObjectID="_1716796405" r:id="rId27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2640" w:dyaOrig="320">
          <v:shape id="_x0000_i1140" type="#_x0000_t75" style="width:132.25pt;height:16pt" o:ole="">
            <v:imagedata r:id="rId274" o:title=""/>
          </v:shape>
          <o:OLEObject Type="Embed" ProgID="Equation.DSMT4" ShapeID="_x0000_i1140" DrawAspect="Content" ObjectID="_1716796406" r:id="rId27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980" w:dyaOrig="320">
          <v:shape id="_x0000_i1141" type="#_x0000_t75" style="width:49.05pt;height:16pt" o:ole="">
            <v:imagedata r:id="rId276" o:title=""/>
          </v:shape>
          <o:OLEObject Type="Embed" ProgID="Equation.DSMT4" ShapeID="_x0000_i1141" DrawAspect="Content" ObjectID="_1716796407" r:id="rId27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b) </w:t>
      </w:r>
      <w:r w:rsidRPr="005A19CD">
        <w:rPr>
          <w:position w:val="-4"/>
          <w:highlight w:val="lightGray"/>
        </w:rPr>
        <w:object w:dxaOrig="340" w:dyaOrig="300">
          <v:shape id="_x0000_i1142" type="#_x0000_t75" style="width:17.05pt;height:14.95pt" o:ole="">
            <v:imagedata r:id="rId278" o:title=""/>
          </v:shape>
          <o:OLEObject Type="Embed" ProgID="Equation.DSMT4" ShapeID="_x0000_i1142" DrawAspect="Content" ObjectID="_1716796408" r:id="rId279"/>
        </w:object>
      </w:r>
      <w:r w:rsidRPr="005A19CD">
        <w:rPr>
          <w:sz w:val="24"/>
          <w:szCs w:val="24"/>
          <w:highlight w:val="lightGray"/>
          <w:lang w:val="fr-FR"/>
        </w:rPr>
        <w:t xml:space="preserve"> và</w:t>
      </w:r>
      <w:r w:rsidRPr="00B472CF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position w:val="-6"/>
          <w:highlight w:val="lightGray"/>
        </w:rPr>
        <w:object w:dxaOrig="320" w:dyaOrig="320">
          <v:shape id="_x0000_i1143" type="#_x0000_t75" style="width:16pt;height:16pt" o:ole="">
            <v:imagedata r:id="rId280" o:title=""/>
          </v:shape>
          <o:OLEObject Type="Embed" ProgID="Equation.DSMT4" ShapeID="_x0000_i1143" DrawAspect="Content" ObjectID="_1716796409" r:id="rId281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1C28AF" w:rsidRPr="001C28AF">
        <w:rPr>
          <w:position w:val="-18"/>
        </w:rPr>
        <w:object w:dxaOrig="3340" w:dyaOrig="560">
          <v:shape id="_x0000_i1144" type="#_x0000_t75" style="width:166.95pt;height:28.25pt" o:ole="">
            <v:imagedata r:id="rId282" o:title=""/>
          </v:shape>
          <o:OLEObject Type="Embed" ProgID="Equation.DSMT4" ShapeID="_x0000_i1144" DrawAspect="Content" ObjectID="_1716796410" r:id="rId28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1480" w:dyaOrig="320">
          <v:shape id="_x0000_i1145" type="#_x0000_t75" style="width:74.15pt;height:16pt" o:ole="">
            <v:imagedata r:id="rId284" o:title=""/>
          </v:shape>
          <o:OLEObject Type="Embed" ProgID="Equation.DSMT4" ShapeID="_x0000_i1145" DrawAspect="Content" ObjectID="_1716796411" r:id="rId28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840" w:dyaOrig="320">
          <v:shape id="_x0000_i1146" type="#_x0000_t75" style="width:42.15pt;height:16pt" o:ole="">
            <v:imagedata r:id="rId286" o:title=""/>
          </v:shape>
          <o:OLEObject Type="Embed" ProgID="Equation.DSMT4" ShapeID="_x0000_i1146" DrawAspect="Content" ObjectID="_1716796412" r:id="rId28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c) </w:t>
      </w:r>
      <w:r w:rsidRPr="005A19CD">
        <w:rPr>
          <w:position w:val="-10"/>
          <w:highlight w:val="lightGray"/>
        </w:rPr>
        <w:object w:dxaOrig="740" w:dyaOrig="360">
          <v:shape id="_x0000_i1147" type="#_x0000_t75" style="width:36.8pt;height:18.15pt" o:ole="">
            <v:imagedata r:id="rId288" o:title=""/>
          </v:shape>
          <o:OLEObject Type="Embed" ProgID="Equation.DSMT4" ShapeID="_x0000_i1147" DrawAspect="Content" ObjectID="_1716796413" r:id="rId289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10"/>
          <w:highlight w:val="lightGray"/>
        </w:rPr>
        <w:object w:dxaOrig="680" w:dyaOrig="360">
          <v:shape id="_x0000_i1148" type="#_x0000_t75" style="width:34.15pt;height:18.15pt" o:ole="">
            <v:imagedata r:id="rId290" o:title=""/>
          </v:shape>
          <o:OLEObject Type="Embed" ProgID="Equation.DSMT4" ShapeID="_x0000_i1148" DrawAspect="Content" ObjectID="_1716796414" r:id="rId291"/>
        </w:object>
      </w:r>
      <w:r w:rsidRPr="00B472CF">
        <w:rPr>
          <w:sz w:val="24"/>
          <w:szCs w:val="24"/>
          <w:highlight w:val="lightGray"/>
          <w:lang w:val="fr-FR"/>
        </w:rPr>
        <w:t>.</w:t>
      </w:r>
      <w:r>
        <w:rPr>
          <w:sz w:val="24"/>
          <w:szCs w:val="24"/>
          <w:lang w:val="fr-FR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5917AC" w:rsidRPr="0044352A">
        <w:rPr>
          <w:position w:val="-16"/>
        </w:rPr>
        <w:object w:dxaOrig="2600" w:dyaOrig="499">
          <v:shape id="_x0000_i1149" type="#_x0000_t75" style="width:130.15pt;height:25.05pt" o:ole="">
            <v:imagedata r:id="rId292" o:title=""/>
          </v:shape>
          <o:OLEObject Type="Embed" ProgID="Equation.DSMT4" ShapeID="_x0000_i1149" DrawAspect="Content" ObjectID="_1716796415" r:id="rId293"/>
        </w:object>
      </w:r>
      <w:r w:rsidR="005917AC" w:rsidRPr="00B47729">
        <w:rPr>
          <w:position w:val="-16"/>
          <w:sz w:val="24"/>
          <w:szCs w:val="24"/>
          <w:lang w:val="fr-FR"/>
        </w:rPr>
        <w:object w:dxaOrig="2420" w:dyaOrig="499">
          <v:shape id="_x0000_i1150" type="#_x0000_t75" style="width:121.05pt;height:25.05pt" o:ole="">
            <v:imagedata r:id="rId294" o:title=""/>
          </v:shape>
          <o:OLEObject Type="Embed" ProgID="Equation.DSMT4" ShapeID="_x0000_i1150" DrawAspect="Content" ObjectID="_1716796416" r:id="rId295"/>
        </w:object>
      </w:r>
      <w:r w:rsidRPr="00D41B5E">
        <w:rPr>
          <w:sz w:val="24"/>
          <w:szCs w:val="24"/>
          <w:lang w:val="fr-FR"/>
        </w:rPr>
        <w:t xml:space="preserve"> Mà </w:t>
      </w:r>
      <w:r w:rsidR="005917AC" w:rsidRPr="0044352A">
        <w:rPr>
          <w:position w:val="-10"/>
        </w:rPr>
        <w:object w:dxaOrig="1480" w:dyaOrig="360">
          <v:shape id="_x0000_i1151" type="#_x0000_t75" style="width:74.15pt;height:18.15pt" o:ole="">
            <v:imagedata r:id="rId296" o:title=""/>
          </v:shape>
          <o:OLEObject Type="Embed" ProgID="Equation.DSMT4" ShapeID="_x0000_i1151" DrawAspect="Content" ObjectID="_1716796417" r:id="rId297"/>
        </w:object>
      </w:r>
      <w:r w:rsidRPr="00D41B5E">
        <w:rPr>
          <w:sz w:val="24"/>
          <w:szCs w:val="24"/>
          <w:lang w:val="fr-FR"/>
        </w:rPr>
        <w:t xml:space="preserve">Vậy </w:t>
      </w:r>
      <w:r w:rsidRPr="0044352A">
        <w:rPr>
          <w:position w:val="-10"/>
        </w:rPr>
        <w:object w:dxaOrig="1600" w:dyaOrig="360">
          <v:shape id="_x0000_i1152" type="#_x0000_t75" style="width:80pt;height:18.15pt" o:ole="">
            <v:imagedata r:id="rId298" o:title=""/>
          </v:shape>
          <o:OLEObject Type="Embed" ProgID="Equation.DSMT4" ShapeID="_x0000_i1152" DrawAspect="Content" ObjectID="_1716796418" r:id="rId299"/>
        </w:object>
      </w:r>
      <w:r w:rsidRPr="00D41B5E">
        <w:rPr>
          <w:sz w:val="24"/>
          <w:szCs w:val="24"/>
          <w:lang w:val="fr-FR"/>
        </w:rPr>
        <w:t>.</w:t>
      </w:r>
    </w:p>
    <w:p w:rsidR="002A5502" w:rsidRP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d) </w:t>
      </w:r>
      <w:r w:rsidRPr="005A19CD">
        <w:rPr>
          <w:position w:val="-16"/>
          <w:highlight w:val="lightGray"/>
        </w:rPr>
        <w:object w:dxaOrig="560" w:dyaOrig="499">
          <v:shape id="_x0000_i1153" type="#_x0000_t75" style="width:28.25pt;height:25.05pt" o:ole="">
            <v:imagedata r:id="rId300" o:title=""/>
          </v:shape>
          <o:OLEObject Type="Embed" ProgID="Equation.DSMT4" ShapeID="_x0000_i1153" DrawAspect="Content" ObjectID="_1716796419" r:id="rId301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4"/>
          <w:highlight w:val="lightGray"/>
        </w:rPr>
        <w:object w:dxaOrig="340" w:dyaOrig="340">
          <v:shape id="_x0000_i1154" type="#_x0000_t75" style="width:17.05pt;height:17.05pt" o:ole="">
            <v:imagedata r:id="rId302" o:title=""/>
          </v:shape>
          <o:OLEObject Type="Embed" ProgID="Equation.DSMT4" ShapeID="_x0000_i1154" DrawAspect="Content" ObjectID="_1716796420" r:id="rId303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fr-FR"/>
        </w:rPr>
        <w:t xml:space="preserve">Ta có : </w:t>
      </w:r>
      <w:r w:rsidRPr="00FA05E3">
        <w:rPr>
          <w:position w:val="-16"/>
          <w:sz w:val="24"/>
          <w:szCs w:val="24"/>
          <w:lang w:val="fr-FR"/>
        </w:rPr>
        <w:object w:dxaOrig="1500" w:dyaOrig="480">
          <v:shape id="_x0000_i1155" type="#_x0000_t75" style="width:75.2pt;height:24pt" o:ole="">
            <v:imagedata r:id="rId304" o:title=""/>
          </v:shape>
          <o:OLEObject Type="Embed" ProgID="Equation.DSMT4" ShapeID="_x0000_i1155" DrawAspect="Content" ObjectID="_1716796421" r:id="rId305"/>
        </w:object>
      </w:r>
      <w:r>
        <w:rPr>
          <w:sz w:val="24"/>
          <w:szCs w:val="24"/>
          <w:lang w:val="fr-FR"/>
        </w:rPr>
        <w:t xml:space="preserve"> và </w:t>
      </w:r>
      <w:r w:rsidRPr="00FA05E3">
        <w:rPr>
          <w:position w:val="-6"/>
          <w:sz w:val="24"/>
          <w:szCs w:val="24"/>
          <w:lang w:val="fr-FR"/>
        </w:rPr>
        <w:object w:dxaOrig="1420" w:dyaOrig="360">
          <v:shape id="_x0000_i1156" type="#_x0000_t75" style="width:71.45pt;height:18.15pt" o:ole="">
            <v:imagedata r:id="rId306" o:title=""/>
          </v:shape>
          <o:OLEObject Type="Embed" ProgID="Equation.DSMT4" ShapeID="_x0000_i1156" DrawAspect="Content" ObjectID="_1716796422" r:id="rId307"/>
        </w:object>
      </w:r>
      <w:r>
        <w:rPr>
          <w:sz w:val="24"/>
          <w:szCs w:val="24"/>
          <w:lang w:val="fr-FR"/>
        </w:rPr>
        <w:t xml:space="preserve"> . Mà 64 &lt; 256 </w:t>
      </w:r>
      <w:r>
        <w:rPr>
          <w:sz w:val="24"/>
          <w:szCs w:val="24"/>
        </w:rPr>
        <w:t xml:space="preserve">. </w:t>
      </w:r>
      <w:r>
        <w:rPr>
          <w:sz w:val="24"/>
          <w:szCs w:val="24"/>
          <w:lang w:val="fr-FR"/>
        </w:rPr>
        <w:t xml:space="preserve">Vậy </w:t>
      </w:r>
      <w:r w:rsidRPr="00FA05E3">
        <w:rPr>
          <w:position w:val="-16"/>
          <w:sz w:val="24"/>
          <w:szCs w:val="24"/>
          <w:lang w:val="fr-FR"/>
        </w:rPr>
        <w:object w:dxaOrig="1080" w:dyaOrig="480">
          <v:shape id="_x0000_i1157" type="#_x0000_t75" style="width:53.85pt;height:24pt" o:ole="">
            <v:imagedata r:id="rId308" o:title=""/>
          </v:shape>
          <o:OLEObject Type="Embed" ProgID="Equation.DSMT4" ShapeID="_x0000_i1157" DrawAspect="Content" ObjectID="_1716796423" r:id="rId309"/>
        </w:object>
      </w:r>
      <w:r>
        <w:rPr>
          <w:sz w:val="24"/>
          <w:szCs w:val="24"/>
          <w:lang w:val="fr-FR"/>
        </w:rPr>
        <w:t xml:space="preserve"> </w:t>
      </w:r>
    </w:p>
    <w:p w:rsidR="004B2A50" w:rsidRDefault="004B2A50" w:rsidP="004B2A50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</w:rPr>
      </w:pPr>
      <w:r w:rsidRPr="004B4603">
        <w:rPr>
          <w:sz w:val="24"/>
          <w:szCs w:val="24"/>
          <w:highlight w:val="lightGray"/>
        </w:rPr>
        <w:t xml:space="preserve">a) </w:t>
      </w:r>
      <w:r w:rsidRPr="004B4603">
        <w:rPr>
          <w:position w:val="-6"/>
          <w:highlight w:val="lightGray"/>
        </w:rPr>
        <w:object w:dxaOrig="1480" w:dyaOrig="320">
          <v:shape id="_x0000_i1158" type="#_x0000_t75" style="width:74.15pt;height:16pt" o:ole="">
            <v:imagedata r:id="rId310" o:title=""/>
          </v:shape>
          <o:OLEObject Type="Embed" ProgID="Equation.DSMT4" ShapeID="_x0000_i1158" DrawAspect="Content" ObjectID="_1716796424" r:id="rId31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5280" w:dyaOrig="440">
          <v:shape id="_x0000_i1159" type="#_x0000_t75" style="width:264pt;height:21.85pt" o:ole="">
            <v:imagedata r:id="rId312" o:title=""/>
          </v:shape>
          <o:OLEObject Type="Embed" ProgID="Equation.DSMT4" ShapeID="_x0000_i1159" DrawAspect="Content" ObjectID="_1716796425" r:id="rId313"/>
        </w:object>
      </w:r>
      <w:r w:rsidRPr="00EA684E">
        <w:rPr>
          <w:sz w:val="24"/>
          <w:szCs w:val="24"/>
          <w:lang w:val="fr-FR"/>
        </w:rPr>
        <w:t xml:space="preserve">. Vậy </w:t>
      </w:r>
      <w:r w:rsidRPr="00032587">
        <w:rPr>
          <w:position w:val="-6"/>
        </w:rPr>
        <w:object w:dxaOrig="1480" w:dyaOrig="320">
          <v:shape id="_x0000_i1160" type="#_x0000_t75" style="width:74.15pt;height:16pt" o:ole="">
            <v:imagedata r:id="rId314" o:title=""/>
          </v:shape>
          <o:OLEObject Type="Embed" ProgID="Equation.DSMT4" ShapeID="_x0000_i1160" DrawAspect="Content" ObjectID="_1716796426" r:id="rId315"/>
        </w:object>
      </w:r>
    </w:p>
    <w:p w:rsidR="008E4A05" w:rsidRDefault="008E4A05" w:rsidP="008E4A05">
      <w:pPr>
        <w:spacing w:line="276" w:lineRule="auto"/>
        <w:rPr>
          <w:noProof/>
          <w:position w:val="-18"/>
          <w:sz w:val="24"/>
          <w:szCs w:val="24"/>
        </w:rPr>
      </w:pPr>
      <w:r w:rsidRPr="004B4603">
        <w:rPr>
          <w:highlight w:val="lightGray"/>
        </w:rPr>
        <w:t xml:space="preserve">b) </w:t>
      </w:r>
      <w:r w:rsidRPr="004B4603">
        <w:rPr>
          <w:sz w:val="24"/>
          <w:szCs w:val="24"/>
          <w:highlight w:val="lightGray"/>
          <w:lang w:val="fr-FR"/>
        </w:rPr>
        <w:t xml:space="preserve"> </w:t>
      </w:r>
      <w:r w:rsidRPr="004B4603">
        <w:rPr>
          <w:position w:val="-6"/>
          <w:highlight w:val="lightGray"/>
        </w:rPr>
        <w:object w:dxaOrig="1760" w:dyaOrig="320">
          <v:shape id="_x0000_i1161" type="#_x0000_t75" style="width:88pt;height:16pt" o:ole="">
            <v:imagedata r:id="rId316" o:title=""/>
          </v:shape>
          <o:OLEObject Type="Embed" ProgID="Equation.DSMT4" ShapeID="_x0000_i1161" DrawAspect="Content" ObjectID="_1716796427" r:id="rId317"/>
        </w:object>
      </w:r>
      <w:r w:rsidRPr="00032587">
        <w:rPr>
          <w:noProof/>
          <w:position w:val="-18"/>
          <w:sz w:val="24"/>
          <w:szCs w:val="24"/>
        </w:rPr>
        <w:object w:dxaOrig="8740" w:dyaOrig="560">
          <v:shape id="_x0000_i1162" type="#_x0000_t75" style="width:436.8pt;height:28.25pt" o:ole="">
            <v:imagedata r:id="rId318" o:title=""/>
          </v:shape>
          <o:OLEObject Type="Embed" ProgID="Equation.DSMT4" ShapeID="_x0000_i1162" DrawAspect="Content" ObjectID="_1716796428" r:id="rId319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63" type="#_x0000_t75" style="width:88pt;height:16pt" o:ole="">
            <v:imagedata r:id="rId320" o:title=""/>
          </v:shape>
          <o:OLEObject Type="Embed" ProgID="Equation.DSMT4" ShapeID="_x0000_i1163" DrawAspect="Content" ObjectID="_1716796429" r:id="rId321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c) </w:t>
      </w:r>
      <w:r w:rsidRPr="004B4603">
        <w:rPr>
          <w:position w:val="-6"/>
          <w:highlight w:val="lightGray"/>
        </w:rPr>
        <w:object w:dxaOrig="1700" w:dyaOrig="320">
          <v:shape id="_x0000_i1164" type="#_x0000_t75" style="width:84.8pt;height:16pt" o:ole="">
            <v:imagedata r:id="rId322" o:title=""/>
          </v:shape>
          <o:OLEObject Type="Embed" ProgID="Equation.DSMT4" ShapeID="_x0000_i1164" DrawAspect="Content" ObjectID="_1716796430" r:id="rId323"/>
        </w:object>
      </w:r>
      <w:r w:rsidRPr="00EA684E">
        <w:rPr>
          <w:sz w:val="24"/>
          <w:szCs w:val="24"/>
          <w:lang w:val="fr-FR"/>
        </w:rPr>
        <w:tab/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ó </w:t>
      </w:r>
      <w:r w:rsidRPr="00032587">
        <w:rPr>
          <w:noProof/>
          <w:position w:val="-18"/>
          <w:sz w:val="24"/>
          <w:szCs w:val="24"/>
        </w:rPr>
        <w:object w:dxaOrig="8360" w:dyaOrig="560">
          <v:shape id="_x0000_i1165" type="#_x0000_t75" style="width:418.15pt;height:28.25pt" o:ole="">
            <v:imagedata r:id="rId324" o:title=""/>
          </v:shape>
          <o:OLEObject Type="Embed" ProgID="Equation.DSMT4" ShapeID="_x0000_i1165" DrawAspect="Content" ObjectID="_1716796431" r:id="rId325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660" w:dyaOrig="320">
          <v:shape id="_x0000_i1166" type="#_x0000_t75" style="width:83.2pt;height:16pt" o:ole="">
            <v:imagedata r:id="rId326" o:title=""/>
          </v:shape>
          <o:OLEObject Type="Embed" ProgID="Equation.DSMT4" ShapeID="_x0000_i1166" DrawAspect="Content" ObjectID="_1716796432" r:id="rId327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d)  </w:t>
      </w:r>
      <w:r w:rsidRPr="004B4603">
        <w:rPr>
          <w:position w:val="-6"/>
          <w:highlight w:val="lightGray"/>
        </w:rPr>
        <w:object w:dxaOrig="1920" w:dyaOrig="320">
          <v:shape id="_x0000_i1167" type="#_x0000_t75" style="width:96pt;height:16pt" o:ole="">
            <v:imagedata r:id="rId328" o:title=""/>
          </v:shape>
          <o:OLEObject Type="Embed" ProgID="Equation.DSMT4" ShapeID="_x0000_i1167" DrawAspect="Content" ObjectID="_1716796433" r:id="rId329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6120" w:dyaOrig="440">
          <v:shape id="_x0000_i1168" type="#_x0000_t75" style="width:306.15pt;height:21.85pt" o:ole="">
            <v:imagedata r:id="rId330" o:title=""/>
          </v:shape>
          <o:OLEObject Type="Embed" ProgID="Equation.DSMT4" ShapeID="_x0000_i1168" DrawAspect="Content" ObjectID="_1716796434" r:id="rId33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880" w:dyaOrig="320">
          <v:shape id="_x0000_i1169" type="#_x0000_t75" style="width:93.85pt;height:16pt" o:ole="">
            <v:imagedata r:id="rId332" o:title=""/>
          </v:shape>
          <o:OLEObject Type="Embed" ProgID="Equation.DSMT4" ShapeID="_x0000_i1169" DrawAspect="Content" ObjectID="_1716796435" r:id="rId333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e)  </w:t>
      </w:r>
      <w:r w:rsidRPr="004B4603">
        <w:rPr>
          <w:position w:val="-6"/>
          <w:highlight w:val="lightGray"/>
        </w:rPr>
        <w:object w:dxaOrig="1760" w:dyaOrig="320">
          <v:shape id="_x0000_i1170" type="#_x0000_t75" style="width:88pt;height:16pt" o:ole="">
            <v:imagedata r:id="rId334" o:title=""/>
          </v:shape>
          <o:OLEObject Type="Embed" ProgID="Equation.DSMT4" ShapeID="_x0000_i1170" DrawAspect="Content" ObjectID="_1716796436" r:id="rId335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7980" w:dyaOrig="499">
          <v:shape id="_x0000_i1171" type="#_x0000_t75" style="width:398.95pt;height:25.05pt" o:ole="">
            <v:imagedata r:id="rId336" o:title=""/>
          </v:shape>
          <o:OLEObject Type="Embed" ProgID="Equation.DSMT4" ShapeID="_x0000_i1171" DrawAspect="Content" ObjectID="_1716796437" r:id="rId337"/>
        </w:object>
      </w:r>
    </w:p>
    <w:p w:rsidR="008E4A05" w:rsidRPr="003A7333" w:rsidRDefault="008E4A05" w:rsidP="008E4A05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72" type="#_x0000_t75" style="width:88pt;height:16pt" o:ole="">
            <v:imagedata r:id="rId338" o:title=""/>
          </v:shape>
          <o:OLEObject Type="Embed" ProgID="Equation.DSMT4" ShapeID="_x0000_i1172" DrawAspect="Content" ObjectID="_1716796438" r:id="rId33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9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6"/>
        </w:rPr>
        <w:object w:dxaOrig="4440" w:dyaOrig="320">
          <v:shape id="_x0000_i1173" type="#_x0000_t75" style="width:221.85pt;height:16pt" o:ole="">
            <v:imagedata r:id="rId340" o:title=""/>
          </v:shape>
          <o:OLEObject Type="Embed" ProgID="Equation.DSMT4" ShapeID="_x0000_i1173" DrawAspect="Content" ObjectID="_1716796439" r:id="rId34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20" w:dyaOrig="320">
          <v:shape id="_x0000_i1174" type="#_x0000_t75" style="width:76.25pt;height:16pt" o:ole="">
            <v:imagedata r:id="rId342" o:title=""/>
          </v:shape>
          <o:OLEObject Type="Embed" ProgID="Equation.DSMT4" ShapeID="_x0000_i1174" DrawAspect="Content" ObjectID="_1716796440" r:id="rId34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087855">
        <w:rPr>
          <w:position w:val="-24"/>
        </w:rPr>
        <w:object w:dxaOrig="5580" w:dyaOrig="660">
          <v:shape id="_x0000_i1175" type="#_x0000_t75" style="width:278.95pt;height:33.05pt" o:ole="">
            <v:imagedata r:id="rId344" o:title=""/>
          </v:shape>
          <o:OLEObject Type="Embed" ProgID="Equation.DSMT4" ShapeID="_x0000_i1175" DrawAspect="Content" ObjectID="_1716796441" r:id="rId345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00" w:dyaOrig="320">
          <v:shape id="_x0000_i1176" type="#_x0000_t75" style="width:75.2pt;height:16pt" o:ole="">
            <v:imagedata r:id="rId346" o:title=""/>
          </v:shape>
          <o:OLEObject Type="Embed" ProgID="Equation.DSMT4" ShapeID="_x0000_i1176" DrawAspect="Content" ObjectID="_1716796442" r:id="rId347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c)</w:t>
      </w:r>
      <w:r w:rsidRPr="00EA684E">
        <w:rPr>
          <w:sz w:val="24"/>
          <w:szCs w:val="24"/>
        </w:rPr>
        <w:t xml:space="preserve"> </w:t>
      </w:r>
      <w:r w:rsidR="00043EFC" w:rsidRPr="00087855">
        <w:rPr>
          <w:position w:val="-16"/>
        </w:rPr>
        <w:object w:dxaOrig="7720" w:dyaOrig="499">
          <v:shape id="_x0000_i1177" type="#_x0000_t75" style="width:386.15pt;height:25.05pt" o:ole="">
            <v:imagedata r:id="rId348" o:title=""/>
          </v:shape>
          <o:OLEObject Type="Embed" ProgID="Equation.DSMT4" ShapeID="_x0000_i1177" DrawAspect="Content" ObjectID="_1716796443" r:id="rId34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087855">
        <w:rPr>
          <w:position w:val="-6"/>
        </w:rPr>
        <w:object w:dxaOrig="1620" w:dyaOrig="320">
          <v:shape id="_x0000_i1178" type="#_x0000_t75" style="width:81.05pt;height:16pt" o:ole="">
            <v:imagedata r:id="rId350" o:title=""/>
          </v:shape>
          <o:OLEObject Type="Embed" ProgID="Equation.DSMT4" ShapeID="_x0000_i1178" DrawAspect="Content" ObjectID="_1716796444" r:id="rId35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600" w:dyaOrig="320">
          <v:shape id="_x0000_i1179" type="#_x0000_t75" style="width:80pt;height:16pt" o:ole="">
            <v:imagedata r:id="rId352" o:title=""/>
          </v:shape>
          <o:OLEObject Type="Embed" ProgID="Equation.DSMT4" ShapeID="_x0000_i1179" DrawAspect="Content" ObjectID="_1716796445" r:id="rId35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="006969CA">
        <w:rPr>
          <w:sz w:val="24"/>
          <w:szCs w:val="24"/>
        </w:rPr>
        <w:t xml:space="preserve"> </w:t>
      </w:r>
      <w:r w:rsidR="00043EFC" w:rsidRPr="00087855">
        <w:rPr>
          <w:position w:val="-30"/>
        </w:rPr>
        <w:object w:dxaOrig="7860" w:dyaOrig="720">
          <v:shape id="_x0000_i1180" type="#_x0000_t75" style="width:393.05pt;height:36.25pt" o:ole="">
            <v:imagedata r:id="rId354" o:title=""/>
          </v:shape>
          <o:OLEObject Type="Embed" ProgID="Equation.DSMT4" ShapeID="_x0000_i1180" DrawAspect="Content" ObjectID="_1716796446" r:id="rId355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e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30"/>
        </w:rPr>
        <w:object w:dxaOrig="7500" w:dyaOrig="720">
          <v:shape id="_x0000_i1181" type="#_x0000_t75" style="width:374.95pt;height:36.25pt" o:ole="">
            <v:imagedata r:id="rId356" o:title=""/>
          </v:shape>
          <o:OLEObject Type="Embed" ProgID="Equation.DSMT4" ShapeID="_x0000_i1181" DrawAspect="Content" ObjectID="_1716796447" r:id="rId357"/>
        </w:object>
      </w:r>
    </w:p>
    <w:p w:rsidR="00087855" w:rsidRDefault="00087855" w:rsidP="00087855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24"/>
        </w:rPr>
        <w:object w:dxaOrig="8620" w:dyaOrig="660">
          <v:shape id="_x0000_i1182" type="#_x0000_t75" style="width:430.95pt;height:33.05pt" o:ole="">
            <v:imagedata r:id="rId358" o:title=""/>
          </v:shape>
          <o:OLEObject Type="Embed" ProgID="Equation.DSMT4" ShapeID="_x0000_i1182" DrawAspect="Content" ObjectID="_1716796448" r:id="rId359"/>
        </w:object>
      </w:r>
      <w:r w:rsidRPr="00087855">
        <w:rPr>
          <w:position w:val="-10"/>
        </w:rPr>
        <w:object w:dxaOrig="2340" w:dyaOrig="360">
          <v:shape id="_x0000_i1183" type="#_x0000_t75" style="width:116.8pt;height:18.15pt" o:ole="">
            <v:imagedata r:id="rId360" o:title=""/>
          </v:shape>
          <o:OLEObject Type="Embed" ProgID="Equation.DSMT4" ShapeID="_x0000_i1183" DrawAspect="Content" ObjectID="_1716796449" r:id="rId361"/>
        </w:object>
      </w:r>
      <w:r w:rsidRPr="00087855">
        <w:rPr>
          <w:position w:val="-10"/>
        </w:rPr>
        <w:object w:dxaOrig="4060" w:dyaOrig="360">
          <v:shape id="_x0000_i1184" type="#_x0000_t75" style="width:203.2pt;height:18.15pt" o:ole="">
            <v:imagedata r:id="rId362" o:title=""/>
          </v:shape>
          <o:OLEObject Type="Embed" ProgID="Equation.DSMT4" ShapeID="_x0000_i1184" DrawAspect="Content" ObjectID="_1716796450" r:id="rId363"/>
        </w:object>
      </w:r>
      <w:r w:rsidRPr="00EA684E">
        <w:rPr>
          <w:sz w:val="24"/>
          <w:szCs w:val="24"/>
        </w:rPr>
        <w:t xml:space="preserve"> </w:t>
      </w:r>
    </w:p>
    <w:p w:rsidR="00540038" w:rsidRPr="00087855" w:rsidRDefault="00087855" w:rsidP="00443381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g) </w:t>
      </w:r>
      <w:r w:rsidR="00782EEF" w:rsidRPr="00087855">
        <w:rPr>
          <w:position w:val="-30"/>
        </w:rPr>
        <w:object w:dxaOrig="4220" w:dyaOrig="720">
          <v:shape id="_x0000_i1185" type="#_x0000_t75" style="width:211.2pt;height:36.25pt" o:ole="">
            <v:imagedata r:id="rId364" o:title=""/>
          </v:shape>
          <o:OLEObject Type="Embed" ProgID="Equation.DSMT4" ShapeID="_x0000_i1185" DrawAspect="Content" ObjectID="_1716796451" r:id="rId365"/>
        </w:object>
      </w:r>
    </w:p>
    <w:sectPr w:rsidR="00540038" w:rsidRPr="00087855" w:rsidSect="00ED3431">
      <w:headerReference w:type="default" r:id="rId366"/>
      <w:footerReference w:type="default" r:id="rId3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ADC" w:rsidRDefault="004C4ADC" w:rsidP="00B52ADD">
      <w:pPr>
        <w:spacing w:after="0" w:line="240" w:lineRule="auto"/>
      </w:pPr>
      <w:r>
        <w:separator/>
      </w:r>
    </w:p>
  </w:endnote>
  <w:endnote w:type="continuationSeparator" w:id="0">
    <w:p w:rsidR="004C4ADC" w:rsidRDefault="004C4AD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B76" w:rsidRPr="00AA4B76" w:rsidRDefault="00AA4B76" w:rsidP="00AA4B76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AA4B76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AA4B76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A4B76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A4B76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A4B76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A4B76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A4B76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A4B76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A4B76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A4B76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ADC" w:rsidRDefault="004C4ADC" w:rsidP="00B52ADD">
      <w:pPr>
        <w:spacing w:after="0" w:line="240" w:lineRule="auto"/>
      </w:pPr>
      <w:r>
        <w:separator/>
      </w:r>
    </w:p>
  </w:footnote>
  <w:footnote w:type="continuationSeparator" w:id="0">
    <w:p w:rsidR="004C4ADC" w:rsidRDefault="004C4AD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B76" w:rsidRPr="00AA4B76" w:rsidRDefault="00AA4B76" w:rsidP="00AA4B7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AA4B76">
      <w:rPr>
        <w:rFonts w:eastAsia="Calibri"/>
        <w:b/>
        <w:color w:val="00B0F0"/>
        <w:sz w:val="24"/>
        <w:szCs w:val="24"/>
        <w:lang w:val="nl-NL"/>
      </w:rPr>
      <w:t/>
    </w:r>
    <w:r w:rsidRPr="00AA4B76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61B77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922B7"/>
    <w:rsid w:val="001C25B5"/>
    <w:rsid w:val="001C28AF"/>
    <w:rsid w:val="001C594B"/>
    <w:rsid w:val="001C7D01"/>
    <w:rsid w:val="002019E2"/>
    <w:rsid w:val="0023064F"/>
    <w:rsid w:val="00237B0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37604"/>
    <w:rsid w:val="00345A98"/>
    <w:rsid w:val="003806E2"/>
    <w:rsid w:val="00386DD4"/>
    <w:rsid w:val="003A7333"/>
    <w:rsid w:val="003B6C6A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C4ADC"/>
    <w:rsid w:val="004D7E2B"/>
    <w:rsid w:val="004E7473"/>
    <w:rsid w:val="004E7A57"/>
    <w:rsid w:val="004F7501"/>
    <w:rsid w:val="005122E0"/>
    <w:rsid w:val="00524C0A"/>
    <w:rsid w:val="00535D71"/>
    <w:rsid w:val="00540038"/>
    <w:rsid w:val="00556F45"/>
    <w:rsid w:val="00570FEC"/>
    <w:rsid w:val="0058072F"/>
    <w:rsid w:val="0058168B"/>
    <w:rsid w:val="005917AC"/>
    <w:rsid w:val="005A19CD"/>
    <w:rsid w:val="005A4395"/>
    <w:rsid w:val="005C2F6D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6198"/>
    <w:rsid w:val="008A7182"/>
    <w:rsid w:val="008E4A05"/>
    <w:rsid w:val="0091731B"/>
    <w:rsid w:val="00923944"/>
    <w:rsid w:val="009257D0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2085C"/>
    <w:rsid w:val="00A324BC"/>
    <w:rsid w:val="00A61019"/>
    <w:rsid w:val="00A91EB5"/>
    <w:rsid w:val="00AA4B76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E7AD7"/>
    <w:rsid w:val="00C1201F"/>
    <w:rsid w:val="00C722C9"/>
    <w:rsid w:val="00C81F1C"/>
    <w:rsid w:val="00CB1A1C"/>
    <w:rsid w:val="00CB50F0"/>
    <w:rsid w:val="00CB7121"/>
    <w:rsid w:val="00CD721E"/>
    <w:rsid w:val="00CE238B"/>
    <w:rsid w:val="00CE2C92"/>
    <w:rsid w:val="00CE78E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A321F"/>
    <w:rsid w:val="00EB3CBB"/>
    <w:rsid w:val="00ED3431"/>
    <w:rsid w:val="00EE29F4"/>
    <w:rsid w:val="00EE2FBB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30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4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46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47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470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480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490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0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1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2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53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5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55.jpeg" Type="http://schemas.openxmlformats.org/officeDocument/2006/relationships/image"/><Relationship Id="rId132" Target="media/image56.jpeg" Type="http://schemas.openxmlformats.org/officeDocument/2006/relationships/image"/><Relationship Id="rId133" Target="media/image5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57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5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59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0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61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62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63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6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65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66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6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69.wmf" Type="http://schemas.openxmlformats.org/officeDocument/2006/relationships/image"/><Relationship Id="rId16" Target="media/image5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70.jpeg" Type="http://schemas.openxmlformats.org/officeDocument/2006/relationships/image"/><Relationship Id="rId162" Target="media/image71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72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73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74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5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76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77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78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79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6.wmf" Type="http://schemas.openxmlformats.org/officeDocument/2006/relationships/image"/><Relationship Id="rId180" Target="media/image80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81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82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83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84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5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86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87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88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89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0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91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9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5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8.wmf" Type="http://schemas.openxmlformats.org/officeDocument/2006/relationships/image"/><Relationship Id="rId220" Target="media/image100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01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02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03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04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5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06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07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08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09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0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11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12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13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14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5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16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17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18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19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0.wmf" Type="http://schemas.openxmlformats.org/officeDocument/2006/relationships/image"/><Relationship Id="rId260" Target="media/image120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21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22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23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24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5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26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27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28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29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1.wmf" Type="http://schemas.openxmlformats.org/officeDocument/2006/relationships/image"/><Relationship Id="rId280" Target="media/image130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31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32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33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34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5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36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37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38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39.wmf" Type="http://schemas.openxmlformats.org/officeDocument/2006/relationships/image"/><Relationship Id="rId299" Target="embeddings/oleObject144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0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41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42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43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44.wmf" Type="http://schemas.openxmlformats.org/officeDocument/2006/relationships/image"/><Relationship Id="rId309" Target="embeddings/oleObject14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5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46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47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48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49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0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51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52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53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54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5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56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57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58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59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0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61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62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63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64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5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66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67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68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69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0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71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72.wmf" Type="http://schemas.openxmlformats.org/officeDocument/2006/relationships/image"/><Relationship Id="rId365" Target="embeddings/oleObject177.bin" Type="http://schemas.openxmlformats.org/officeDocument/2006/relationships/oleObject"/><Relationship Id="rId366" Target="header1.xml" Type="http://schemas.openxmlformats.org/officeDocument/2006/relationships/header"/><Relationship Id="rId367" Target="footer1.xml" Type="http://schemas.openxmlformats.org/officeDocument/2006/relationships/footer"/><Relationship Id="rId368" Target="fontTable.xml" Type="http://schemas.openxmlformats.org/officeDocument/2006/relationships/fontTable"/><Relationship Id="rId369" Target="theme/theme1.xml" Type="http://schemas.openxmlformats.org/officeDocument/2006/relationships/them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embeddings/oleObject41.bin" Type="http://schemas.openxmlformats.org/officeDocument/2006/relationships/oleObject"/><Relationship Id="rId88" Target="media/image40.png" Type="http://schemas.openxmlformats.org/officeDocument/2006/relationships/image"/><Relationship Id="rId89" Target="media/image41.jpeg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jpeg" Type="http://schemas.openxmlformats.org/officeDocument/2006/relationships/image"/><Relationship Id="rId99" Target="media/image42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6:00Z</dcterms:created>
  <dc:creator>admin</dc:creator>
  <dc:description>Bài tập Toán 7 Lũy thừa của một số hữu tỉ có lời giải được soạn dưới dạng file word và PDF gồm 7 trang. Các bạn xem và tải về ở dưới.</dc:description>
  <dcterms:modified xsi:type="dcterms:W3CDTF">2022-06-15T03:26:00Z</dcterms:modified>
  <cp:revision>1</cp:revision>
  <dc:title>Bài Tập Toán 7 Lũy Thừa Của Một Số Hữu Tỉ Có Lời Giải</dc:title>
</cp:coreProperties>
</file>